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923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6129"/>
        <w:gridCol w:w="3794"/>
      </w:tblGrid>
      <w:tr w:rsidR="00FC2190" w:rsidRPr="00A03048" w:rsidTr="00FC2190">
        <w:trPr>
          <w:trHeight w:val="990"/>
        </w:trPr>
        <w:tc>
          <w:tcPr>
            <w:tcW w:w="6129" w:type="dxa"/>
            <w:shd w:val="clear" w:color="auto" w:fill="auto"/>
            <w:hideMark/>
          </w:tcPr>
          <w:p w:rsidR="00FC2190" w:rsidRPr="00A03048" w:rsidRDefault="00FC2190" w:rsidP="008B4F92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A0304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SỞ GIÁO DỤC &amp; ĐÀO TẠO PHÚ THỌ</w:t>
            </w:r>
          </w:p>
          <w:p w:rsidR="00FC2190" w:rsidRPr="00A03048" w:rsidRDefault="00FC2190" w:rsidP="008B4F92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A03048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 xml:space="preserve"> TRƯỜNG PT CLC HÙNG VƯƠNG</w:t>
            </w:r>
          </w:p>
          <w:p w:rsidR="00FC2190" w:rsidRPr="00A03048" w:rsidRDefault="00FC2190" w:rsidP="008B4F92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A03048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0C9C82CE" wp14:editId="6B52D97F">
                      <wp:simplePos x="0" y="0"/>
                      <wp:positionH relativeFrom="column">
                        <wp:posOffset>735330</wp:posOffset>
                      </wp:positionH>
                      <wp:positionV relativeFrom="paragraph">
                        <wp:posOffset>10795</wp:posOffset>
                      </wp:positionV>
                      <wp:extent cx="1143000" cy="0"/>
                      <wp:effectExtent l="0" t="0" r="1905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F74B123" id="Straight Connector 4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7.9pt,.85pt" to="147.9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" strokecolor="#5b9bd5 [3204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  <w:tc>
          <w:tcPr>
            <w:tcW w:w="3794" w:type="dxa"/>
            <w:shd w:val="clear" w:color="auto" w:fill="auto"/>
            <w:hideMark/>
          </w:tcPr>
          <w:p w:rsidR="00FC2190" w:rsidRPr="00A03048" w:rsidRDefault="00FC2190" w:rsidP="008B4F9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A03048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 xml:space="preserve">BÀI KIỂM TRA GIỮA KÌ I </w:t>
            </w:r>
          </w:p>
          <w:p w:rsidR="00FC2190" w:rsidRPr="00A03048" w:rsidRDefault="00FC2190" w:rsidP="00FC219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A03048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Môn Toán – Lớp 6</w:t>
            </w:r>
          </w:p>
        </w:tc>
      </w:tr>
    </w:tbl>
    <w:p w:rsidR="00FC2190" w:rsidRPr="00A03048" w:rsidRDefault="00FC2190" w:rsidP="00FC2190">
      <w:pPr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A03048">
        <w:rPr>
          <w:rFonts w:ascii="Times New Roman" w:hAnsi="Times New Roman" w:cs="Times New Roman"/>
          <w:b/>
          <w:sz w:val="26"/>
          <w:szCs w:val="26"/>
          <w:lang w:val="nl-NL"/>
        </w:rPr>
        <w:t>ĐỀ BÀI</w:t>
      </w:r>
    </w:p>
    <w:p w:rsidR="00FC2190" w:rsidRPr="00A03048" w:rsidRDefault="00FC2190" w:rsidP="00FC2190">
      <w:pPr>
        <w:pStyle w:val="MTDisplayEquation"/>
        <w:numPr>
          <w:ilvl w:val="0"/>
          <w:numId w:val="0"/>
        </w:numPr>
        <w:spacing w:line="256" w:lineRule="auto"/>
        <w:ind w:left="720" w:hanging="720"/>
        <w:jc w:val="both"/>
        <w:rPr>
          <w:b/>
          <w:sz w:val="26"/>
          <w:szCs w:val="26"/>
          <w:lang w:val="nl-NL"/>
        </w:rPr>
      </w:pPr>
      <w:r w:rsidRPr="00A03048">
        <w:rPr>
          <w:b/>
          <w:sz w:val="26"/>
          <w:szCs w:val="26"/>
          <w:lang w:val="nl-NL"/>
        </w:rPr>
        <w:t>A. TRẮC NGHIỆM (3 điểm)</w:t>
      </w:r>
    </w:p>
    <w:p w:rsidR="0083351D" w:rsidRPr="00510AF3" w:rsidRDefault="0085029F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1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83351D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tập hợp </w:t>
      </w:r>
      <w:r w:rsidR="0083351D" w:rsidRPr="00510AF3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11" type="#_x0000_t75" style="width:72.75pt;height:20.25pt" o:ole="">
            <v:imagedata r:id="rId5" o:title=""/>
          </v:shape>
          <o:OLEObject Type="Embed" ProgID="Equation.DSMT4" ShapeID="_x0000_i1511" DrawAspect="Content" ObjectID="_1719232777" r:id="rId6"/>
        </w:object>
      </w:r>
      <w:r w:rsidR="0083351D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 Khẳng định nào sau đây là đúng</w:t>
      </w:r>
      <w:r w:rsidR="00A03048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:rsidR="0083351D" w:rsidRPr="00510AF3" w:rsidRDefault="0083351D" w:rsidP="007F0845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="00FC2190"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510AF3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540" w:dyaOrig="260">
          <v:shape id="_x0000_i1512" type="#_x0000_t75" style="width:27pt;height:12.75pt" o:ole="">
            <v:imagedata r:id="rId7" o:title=""/>
          </v:shape>
          <o:OLEObject Type="Embed" ProgID="Equation.DSMT4" ShapeID="_x0000_i1512" DrawAspect="Content" ObjectID="_1719232778" r:id="rId8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="00FC2190"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510AF3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560" w:dyaOrig="279">
          <v:shape id="_x0000_i1513" type="#_x0000_t75" style="width:27.75pt;height:14.25pt" o:ole="">
            <v:imagedata r:id="rId9" o:title=""/>
          </v:shape>
          <o:OLEObject Type="Embed" ProgID="Equation.DSMT4" ShapeID="_x0000_i1513" DrawAspect="Content" ObjectID="_1719232779" r:id="rId10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="00FC2190"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510AF3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580" w:dyaOrig="279">
          <v:shape id="_x0000_i1514" type="#_x0000_t75" style="width:29.25pt;height:14.25pt" o:ole="">
            <v:imagedata r:id="rId11" o:title=""/>
          </v:shape>
          <o:OLEObject Type="Embed" ProgID="Equation.DSMT4" ShapeID="_x0000_i1514" DrawAspect="Content" ObjectID="_1719232780" r:id="rId12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="00FC2190"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510AF3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660" w:dyaOrig="260">
          <v:shape id="_x0000_i1515" type="#_x0000_t75" style="width:33pt;height:12.75pt" o:ole="">
            <v:imagedata r:id="rId13" o:title=""/>
          </v:shape>
          <o:OLEObject Type="Embed" ProgID="Equation.DSMT4" ShapeID="_x0000_i1515" DrawAspect="Content" ObjectID="_1719232781" r:id="rId14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83351D" w:rsidRPr="00510AF3" w:rsidRDefault="0085029F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2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83351D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ặp số liền trước và liền sau của </w:t>
      </w:r>
      <w:r w:rsidR="0083351D"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00" w:dyaOrig="279">
          <v:shape id="_x0000_i1030" type="#_x0000_t75" style="width:20.25pt;height:14.25pt" o:ole="">
            <v:imagedata r:id="rId15" o:title=""/>
          </v:shape>
          <o:OLEObject Type="Embed" ProgID="Equation.DSMT4" ShapeID="_x0000_i1030" DrawAspect="Content" ObjectID="_1719232782" r:id="rId16"/>
        </w:object>
      </w:r>
      <w:r w:rsidR="0083351D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ần lượt là </w:t>
      </w:r>
    </w:p>
    <w:p w:rsidR="0083351D" w:rsidRPr="00510AF3" w:rsidRDefault="007F0845" w:rsidP="00FC2190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spacing w:line="276" w:lineRule="auto"/>
        <w:ind w:left="992" w:firstLine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sz w:val="26"/>
          <w:szCs w:val="26"/>
        </w:rPr>
        <w:t>A.</w:t>
      </w:r>
      <w:r w:rsidRPr="00510AF3">
        <w:rPr>
          <w:rFonts w:ascii="Times New Roman" w:hAnsi="Times New Roman" w:cs="Times New Roman"/>
          <w:sz w:val="26"/>
          <w:szCs w:val="26"/>
        </w:rPr>
        <w:t xml:space="preserve"> </w:t>
      </w:r>
      <w:r w:rsidR="00FC2190" w:rsidRPr="00510AF3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5616" type="#_x0000_t75" style="width:15.05pt;height:14.4pt" o:ole="">
            <v:imagedata r:id="rId17" o:title=""/>
          </v:shape>
          <o:OLEObject Type="Embed" ProgID="Equation.DSMT4" ShapeID="_x0000_i5616" DrawAspect="Content" ObjectID="_1719232783" r:id="rId18"/>
        </w:object>
      </w:r>
      <w:r w:rsidR="0083351D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="00FC2190" w:rsidRPr="00510AF3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5618" type="#_x0000_t75" style="width:20.05pt;height:14.4pt" o:ole="">
            <v:imagedata r:id="rId19" o:title=""/>
          </v:shape>
          <o:OLEObject Type="Embed" ProgID="Equation.DSMT4" ShapeID="_x0000_i5618" DrawAspect="Content" ObjectID="_1719232784" r:id="rId20"/>
        </w:object>
      </w:r>
      <w:r w:rsidR="0083351D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83351D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83351D"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="00FC2190" w:rsidRPr="00510AF3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5620" type="#_x0000_t75" style="width:18.8pt;height:14.4pt" o:ole="">
            <v:imagedata r:id="rId21" o:title=""/>
          </v:shape>
          <o:OLEObject Type="Embed" ProgID="Equation.DSMT4" ShapeID="_x0000_i5620" DrawAspect="Content" ObjectID="_1719232785" r:id="rId22"/>
        </w:object>
      </w:r>
      <w:r w:rsidR="0083351D"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83351D" w:rsidRPr="00510AF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và </w:t>
      </w:r>
      <w:r w:rsidR="00FC2190" w:rsidRPr="00510AF3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5622" type="#_x0000_t75" style="width:15.05pt;height:14.4pt" o:ole="">
            <v:imagedata r:id="rId23" o:title=""/>
          </v:shape>
          <o:OLEObject Type="Embed" ProgID="Equation.DSMT4" ShapeID="_x0000_i5622" DrawAspect="Content" ObjectID="_1719232786" r:id="rId24"/>
        </w:object>
      </w:r>
      <w:r w:rsidR="0083351D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FC2190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83351D"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="00FC2190" w:rsidRPr="00510AF3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5624" type="#_x0000_t75" style="width:15.05pt;height:14.4pt" o:ole="">
            <v:imagedata r:id="rId25" o:title=""/>
          </v:shape>
          <o:OLEObject Type="Embed" ProgID="Equation.DSMT4" ShapeID="_x0000_i5624" DrawAspect="Content" ObjectID="_1719232787" r:id="rId26"/>
        </w:object>
      </w:r>
      <w:r w:rsidR="0083351D"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83351D" w:rsidRPr="00510AF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và </w:t>
      </w:r>
      <w:r w:rsidR="00FC2190" w:rsidRPr="00510AF3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5782" type="#_x0000_t75" style="width:18.8pt;height:14.4pt" o:ole="">
            <v:imagedata r:id="rId27" o:title=""/>
          </v:shape>
          <o:OLEObject Type="Embed" ProgID="Equation.DSMT4" ShapeID="_x0000_i5782" DrawAspect="Content" ObjectID="_1719232788" r:id="rId28"/>
        </w:object>
      </w:r>
      <w:r w:rsidR="0083351D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83351D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83351D"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="00FC2190" w:rsidRPr="00510AF3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5626" type="#_x0000_t75" style="width:20.05pt;height:14.4pt" o:ole="">
            <v:imagedata r:id="rId29" o:title=""/>
          </v:shape>
          <o:OLEObject Type="Embed" ProgID="Equation.DSMT4" ShapeID="_x0000_i5626" DrawAspect="Content" ObjectID="_1719232789" r:id="rId30"/>
        </w:object>
      </w:r>
      <w:r w:rsidR="0083351D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="00FC2190" w:rsidRPr="00510AF3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5628" type="#_x0000_t75" style="width:18.8pt;height:14.4pt" o:ole="">
            <v:imagedata r:id="rId31" o:title=""/>
          </v:shape>
          <o:OLEObject Type="Embed" ProgID="Equation.DSMT4" ShapeID="_x0000_i5628" DrawAspect="Content" ObjectID="_1719232790" r:id="rId32"/>
        </w:object>
      </w:r>
    </w:p>
    <w:p w:rsidR="00BF2EFA" w:rsidRPr="00510AF3" w:rsidRDefault="004745CE" w:rsidP="00BF2EFA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  <w:lang w:val="fr-FR"/>
        </w:rPr>
        <w:t>Câu 3</w:t>
      </w:r>
      <w:r w:rsidR="0085029F" w:rsidRPr="00510AF3">
        <w:rPr>
          <w:rFonts w:ascii="Times New Roman" w:hAnsi="Times New Roman" w:cs="Times New Roman"/>
          <w:b/>
          <w:color w:val="000000" w:themeColor="text1"/>
          <w:sz w:val="26"/>
          <w:szCs w:val="26"/>
          <w:lang w:val="fr-FR"/>
        </w:rPr>
        <w:t>.</w:t>
      </w:r>
      <w:r w:rsidR="0085029F" w:rsidRPr="00510AF3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="00BF2EFA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ác số la mã </w:t>
      </w:r>
      <w:r w:rsidR="00BF2EFA" w:rsidRPr="00510AF3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460" w:dyaOrig="320">
          <v:shape id="_x0000_i5948" type="#_x0000_t75" style="width:72.65pt;height:15.65pt" o:ole="">
            <v:imagedata r:id="rId33" o:title=""/>
          </v:shape>
          <o:OLEObject Type="Embed" ProgID="Equation.DSMT4" ShapeID="_x0000_i5948" DrawAspect="Content" ObjectID="_1719232791" r:id="rId34"/>
        </w:object>
      </w:r>
      <w:r w:rsidR="00BF2EFA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ược đọc lần lượt là </w:t>
      </w:r>
    </w:p>
    <w:p w:rsidR="00BF2EFA" w:rsidRPr="00510AF3" w:rsidRDefault="00BF2EFA" w:rsidP="00BF2EFA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510AF3">
        <w:rPr>
          <w:rFonts w:ascii="Times New Roman" w:hAnsi="Times New Roman" w:cs="Times New Roman"/>
          <w:b/>
          <w:color w:val="000000" w:themeColor="text1"/>
          <w:position w:val="-10"/>
          <w:sz w:val="26"/>
          <w:szCs w:val="26"/>
        </w:rPr>
        <w:object w:dxaOrig="880" w:dyaOrig="320">
          <v:shape id="_x0000_i5949" type="#_x0000_t75" style="width:44.45pt;height:15.65pt" o:ole="">
            <v:imagedata r:id="rId35" o:title=""/>
          </v:shape>
          <o:OLEObject Type="Embed" ProgID="Equation.DSMT4" ShapeID="_x0000_i5949" DrawAspect="Content" ObjectID="_1719232792" r:id="rId36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10AF3">
        <w:rPr>
          <w:rFonts w:ascii="Times New Roman" w:hAnsi="Times New Roman" w:cs="Times New Roman"/>
          <w:b/>
          <w:color w:val="000000" w:themeColor="text1"/>
          <w:position w:val="-10"/>
          <w:sz w:val="26"/>
          <w:szCs w:val="26"/>
        </w:rPr>
        <w:object w:dxaOrig="880" w:dyaOrig="320">
          <v:shape id="_x0000_i5950" type="#_x0000_t75" style="width:44.45pt;height:15.65pt" o:ole="">
            <v:imagedata r:id="rId37" o:title=""/>
          </v:shape>
          <o:OLEObject Type="Embed" ProgID="Equation.DSMT4" ShapeID="_x0000_i5950" DrawAspect="Content" ObjectID="_1719232793" r:id="rId38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10AF3">
        <w:rPr>
          <w:rFonts w:ascii="Times New Roman" w:hAnsi="Times New Roman" w:cs="Times New Roman"/>
          <w:b/>
          <w:color w:val="000000" w:themeColor="text1"/>
          <w:position w:val="-10"/>
          <w:sz w:val="26"/>
          <w:szCs w:val="26"/>
        </w:rPr>
        <w:object w:dxaOrig="800" w:dyaOrig="320">
          <v:shape id="_x0000_i5951" type="#_x0000_t75" style="width:40.05pt;height:15.65pt" o:ole="">
            <v:imagedata r:id="rId39" o:title=""/>
          </v:shape>
          <o:OLEObject Type="Embed" ProgID="Equation.DSMT4" ShapeID="_x0000_i5951" DrawAspect="Content" ObjectID="_1719232794" r:id="rId40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510AF3">
        <w:rPr>
          <w:rFonts w:ascii="Times New Roman" w:hAnsi="Times New Roman" w:cs="Times New Roman"/>
          <w:b/>
          <w:color w:val="000000" w:themeColor="text1"/>
          <w:position w:val="-10"/>
          <w:sz w:val="26"/>
          <w:szCs w:val="26"/>
        </w:rPr>
        <w:object w:dxaOrig="859" w:dyaOrig="320">
          <v:shape id="_x0000_i5952" type="#_x0000_t75" style="width:42.55pt;height:15.65pt" o:ole="">
            <v:imagedata r:id="rId41" o:title=""/>
          </v:shape>
          <o:OLEObject Type="Embed" ProgID="Equation.DSMT4" ShapeID="_x0000_i5952" DrawAspect="Content" ObjectID="_1719232795" r:id="rId42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BF2EFA" w:rsidRPr="00510AF3" w:rsidRDefault="00BF2EFA" w:rsidP="00BF2EFA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4. 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Kết quả của phép tính </w:t>
      </w:r>
      <w:r w:rsidR="00984D99"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40" w:dyaOrig="320">
          <v:shape id="_x0000_i5994" type="#_x0000_t75" style="width:36.95pt;height:15.65pt" o:ole="">
            <v:imagedata r:id="rId43" o:title=""/>
          </v:shape>
          <o:OLEObject Type="Embed" ProgID="Equation.DSMT4" ShapeID="_x0000_i5994" DrawAspect="Content" ObjectID="_1719232796" r:id="rId44"/>
        </w:object>
      </w:r>
      <w:r w:rsidR="00A03048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ằng</w:t>
      </w:r>
    </w:p>
    <w:p w:rsidR="00BF2EFA" w:rsidRPr="00510AF3" w:rsidRDefault="00BF2EFA" w:rsidP="00BF2EFA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="00984D99" w:rsidRPr="00510AF3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279" w:dyaOrig="300">
          <v:shape id="_x0000_i6000" type="#_x0000_t75" style="width:13.75pt;height:15.65pt" o:ole="">
            <v:imagedata r:id="rId45" o:title=""/>
          </v:shape>
          <o:OLEObject Type="Embed" ProgID="Equation.DSMT4" ShapeID="_x0000_i6000" DrawAspect="Content" ObjectID="_1719232797" r:id="rId46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="00984D99" w:rsidRPr="00510AF3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260" w:dyaOrig="300">
          <v:shape id="_x0000_i5998" type="#_x0000_t75" style="width:12.5pt;height:15.65pt" o:ole="">
            <v:imagedata r:id="rId47" o:title=""/>
          </v:shape>
          <o:OLEObject Type="Embed" ProgID="Equation.DSMT4" ShapeID="_x0000_i5998" DrawAspect="Content" ObjectID="_1719232798" r:id="rId48"/>
        </w:object>
      </w:r>
      <w:r w:rsidR="00A03048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A03048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="00984D99" w:rsidRPr="00510AF3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279" w:dyaOrig="300">
          <v:shape id="_x0000_i5996" type="#_x0000_t75" style="width:13.75pt;height:14.4pt" o:ole="">
            <v:imagedata r:id="rId49" o:title=""/>
          </v:shape>
          <o:OLEObject Type="Embed" ProgID="Equation.DSMT4" ShapeID="_x0000_i5996" DrawAspect="Content" ObjectID="_1719232799" r:id="rId50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="00984D99" w:rsidRPr="00510AF3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279" w:dyaOrig="300">
          <v:shape id="_x0000_i6002" type="#_x0000_t75" style="width:13.75pt;height:15.65pt" o:ole="">
            <v:imagedata r:id="rId51" o:title=""/>
          </v:shape>
          <o:OLEObject Type="Embed" ProgID="Equation.DSMT4" ShapeID="_x0000_i6002" DrawAspect="Content" ObjectID="_1719232800" r:id="rId52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BF2EFA" w:rsidRPr="00510AF3" w:rsidRDefault="00BF2EFA" w:rsidP="00BF2EFA">
      <w:pPr>
        <w:tabs>
          <w:tab w:val="left" w:pos="720"/>
          <w:tab w:val="left" w:pos="2880"/>
          <w:tab w:val="left" w:pos="5040"/>
          <w:tab w:val="left" w:pos="7200"/>
        </w:tabs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5. 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Giá trị của biểu thức </w:t>
      </w:r>
      <w:r w:rsidRPr="00510AF3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480" w:dyaOrig="380">
          <v:shape id="_x0000_i5980" type="#_x0000_t75" style="width:78.25pt;height:19.4pt" o:ole="">
            <v:imagedata r:id="rId53" o:title=""/>
          </v:shape>
          <o:OLEObject Type="Embed" ProgID="Equation.DSMT4" ShapeID="_x0000_i5980" DrawAspect="Content" ObjectID="_1719232801" r:id="rId54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ằng</w:t>
      </w:r>
    </w:p>
    <w:p w:rsidR="00BF2EFA" w:rsidRPr="00510AF3" w:rsidRDefault="00BF2EFA" w:rsidP="00BF2EFA">
      <w:pPr>
        <w:tabs>
          <w:tab w:val="left" w:pos="1890"/>
          <w:tab w:val="left" w:pos="2880"/>
          <w:tab w:val="left" w:pos="5040"/>
        </w:tabs>
        <w:ind w:left="990" w:hanging="99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A. </w:t>
      </w:r>
      <w:r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20" w:dyaOrig="279">
          <v:shape id="_x0000_i5981" type="#_x0000_t75" style="width:27.55pt;height:14.4pt" o:ole="">
            <v:imagedata r:id="rId55" o:title=""/>
          </v:shape>
          <o:OLEObject Type="Embed" ProgID="Equation.DSMT4" ShapeID="_x0000_i5981" DrawAspect="Content" ObjectID="_1719232802" r:id="rId56"/>
        </w:object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B. </w:t>
      </w:r>
      <w:r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5982" type="#_x0000_t75" style="width:11.9pt;height:13.75pt" o:ole="">
            <v:imagedata r:id="rId57" o:title=""/>
          </v:shape>
          <o:OLEObject Type="Embed" ProgID="Equation.DSMT4" ShapeID="_x0000_i5982" DrawAspect="Content" ObjectID="_1719232803" r:id="rId58"/>
        </w:object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C. </w:t>
      </w:r>
      <w:r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80" w:dyaOrig="279">
          <v:shape id="_x0000_i5983" type="#_x0000_t75" style="width:23.15pt;height:13.75pt" o:ole="">
            <v:imagedata r:id="rId59" o:title=""/>
          </v:shape>
          <o:OLEObject Type="Embed" ProgID="Equation.DSMT4" ShapeID="_x0000_i5983" DrawAspect="Content" ObjectID="_1719232804" r:id="rId60"/>
        </w:object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D. </w:t>
      </w:r>
      <w:r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60" w:dyaOrig="279">
          <v:shape id="_x0000_i5984" type="#_x0000_t75" style="width:12.5pt;height:13.75pt" o:ole="">
            <v:imagedata r:id="rId61" o:title=""/>
          </v:shape>
          <o:OLEObject Type="Embed" ProgID="Equation.DSMT4" ShapeID="_x0000_i5984" DrawAspect="Content" ObjectID="_1719232805" r:id="rId62"/>
        </w:object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</w:p>
    <w:p w:rsidR="00BF2EFA" w:rsidRPr="00510AF3" w:rsidRDefault="00BF2EFA" w:rsidP="00BF2EFA">
      <w:pPr>
        <w:tabs>
          <w:tab w:val="left" w:pos="720"/>
          <w:tab w:val="left" w:pos="2880"/>
          <w:tab w:val="left" w:pos="5040"/>
          <w:tab w:val="left" w:pos="7200"/>
        </w:tabs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6. 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Số nào sau đây là ước của 24?</w:t>
      </w:r>
    </w:p>
    <w:p w:rsidR="00BF2EFA" w:rsidRPr="00510AF3" w:rsidRDefault="00BF2EFA" w:rsidP="00BF2EFA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510AF3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200" w:dyaOrig="279">
          <v:shape id="_x0000_i5971" type="#_x0000_t75" style="width:10pt;height:14.4pt" o:ole="">
            <v:imagedata r:id="rId63" o:title=""/>
          </v:shape>
          <o:OLEObject Type="Embed" ProgID="Equation.DSMT4" ShapeID="_x0000_i5971" DrawAspect="Content" ObjectID="_1719232806" r:id="rId64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510AF3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200" w:dyaOrig="279">
          <v:shape id="_x0000_i5972" type="#_x0000_t75" style="width:10pt;height:14.4pt" o:ole="">
            <v:imagedata r:id="rId65" o:title=""/>
          </v:shape>
          <o:OLEObject Type="Embed" ProgID="Equation.DSMT4" ShapeID="_x0000_i5972" DrawAspect="Content" ObjectID="_1719232807" r:id="rId66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10AF3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279" w:dyaOrig="260">
          <v:shape id="_x0000_i5973" type="#_x0000_t75" style="width:13.75pt;height:12.5pt" o:ole="">
            <v:imagedata r:id="rId67" o:title=""/>
          </v:shape>
          <o:OLEObject Type="Embed" ProgID="Equation.DSMT4" ShapeID="_x0000_i5973" DrawAspect="Content" ObjectID="_1719232808" r:id="rId68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510AF3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320" w:dyaOrig="279">
          <v:shape id="_x0000_i5974" type="#_x0000_t75" style="width:15.65pt;height:14.4pt" o:ole="">
            <v:imagedata r:id="rId69" o:title=""/>
          </v:shape>
          <o:OLEObject Type="Embed" ProgID="Equation.DSMT4" ShapeID="_x0000_i5974" DrawAspect="Content" ObjectID="_1719232809" r:id="rId70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83351D" w:rsidRPr="00510AF3" w:rsidRDefault="00BF2EFA" w:rsidP="007F0845">
      <w:pPr>
        <w:tabs>
          <w:tab w:val="left" w:pos="720"/>
          <w:tab w:val="left" w:pos="2880"/>
          <w:tab w:val="left" w:pos="5040"/>
          <w:tab w:val="left" w:pos="7200"/>
        </w:tabs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  <w:lang w:val="fr-FR"/>
        </w:rPr>
        <w:t xml:space="preserve">Câu 7. </w:t>
      </w:r>
      <w:r w:rsidR="0083351D" w:rsidRPr="00510AF3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Số nào sau đây chia hết cho 3? </w:t>
      </w:r>
    </w:p>
    <w:p w:rsidR="0083351D" w:rsidRPr="00510AF3" w:rsidRDefault="0083351D" w:rsidP="007F0845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spacing w:line="276" w:lineRule="auto"/>
        <w:ind w:left="992" w:firstLine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  <w:lang w:val="sv-SE"/>
        </w:rPr>
        <w:t>A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 </w:t>
      </w:r>
      <w:r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sv-SE"/>
        </w:rPr>
        <w:object w:dxaOrig="499" w:dyaOrig="279">
          <v:shape id="_x0000_i1039" type="#_x0000_t75" style="width:25.05pt;height:14.4pt" o:ole="">
            <v:imagedata r:id="rId71" o:title=""/>
          </v:shape>
          <o:OLEObject Type="Embed" ProgID="Equation.DSMT4" ShapeID="_x0000_i1039" DrawAspect="Content" ObjectID="_1719232810" r:id="rId72"/>
        </w:object>
      </w:r>
      <w:r w:rsidR="00930872" w:rsidRPr="00510AF3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                </w:t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  <w:lang w:val="sv-SE"/>
        </w:rPr>
        <w:t xml:space="preserve">B. </w:t>
      </w:r>
      <w:r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sv-SE"/>
        </w:rPr>
        <w:object w:dxaOrig="480" w:dyaOrig="279">
          <v:shape id="_x0000_i1040" type="#_x0000_t75" style="width:23.8pt;height:14.4pt" o:ole="">
            <v:imagedata r:id="rId73" o:title=""/>
          </v:shape>
          <o:OLEObject Type="Embed" ProgID="Equation.DSMT4" ShapeID="_x0000_i1040" DrawAspect="Content" ObjectID="_1719232811" r:id="rId74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           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  <w:lang w:val="sv-SE"/>
        </w:rPr>
        <w:t>C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 </w:t>
      </w:r>
      <w:r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sv-SE"/>
        </w:rPr>
        <w:object w:dxaOrig="499" w:dyaOrig="279">
          <v:shape id="_x0000_i1041" type="#_x0000_t75" style="width:25.05pt;height:14.4pt" o:ole="">
            <v:imagedata r:id="rId75" o:title=""/>
          </v:shape>
          <o:OLEObject Type="Embed" ProgID="Equation.DSMT4" ShapeID="_x0000_i1041" DrawAspect="Content" ObjectID="_1719232812" r:id="rId76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                   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  <w:lang w:val="sv-SE"/>
        </w:rPr>
        <w:t>D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  <w:lang w:val="sv-SE"/>
        </w:rPr>
        <w:t xml:space="preserve"> </w:t>
      </w:r>
      <w:r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sv-SE"/>
        </w:rPr>
        <w:object w:dxaOrig="499" w:dyaOrig="279">
          <v:shape id="_x0000_i1042" type="#_x0000_t75" style="width:25.05pt;height:14.4pt" o:ole="">
            <v:imagedata r:id="rId77" o:title=""/>
          </v:shape>
          <o:OLEObject Type="Embed" ProgID="Equation.DSMT4" ShapeID="_x0000_i1042" DrawAspect="Content" ObjectID="_1719232813" r:id="rId78"/>
        </w:object>
      </w:r>
    </w:p>
    <w:p w:rsidR="0083351D" w:rsidRPr="00510AF3" w:rsidRDefault="004745CE" w:rsidP="007F0845">
      <w:pPr>
        <w:tabs>
          <w:tab w:val="left" w:pos="720"/>
          <w:tab w:val="left" w:pos="2880"/>
          <w:tab w:val="left" w:pos="5040"/>
          <w:tab w:val="left" w:pos="7200"/>
        </w:tabs>
        <w:spacing w:line="276" w:lineRule="auto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Câu </w:t>
      </w:r>
      <w:r w:rsidR="00BF2EFA" w:rsidRPr="00510AF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8</w:t>
      </w:r>
      <w:r w:rsidR="0085029F" w:rsidRPr="00510AF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.</w:t>
      </w:r>
      <w:r w:rsidR="0085029F" w:rsidRPr="00510AF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="0083351D" w:rsidRPr="00510AF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Số nào sau đây </w:t>
      </w:r>
      <w:r w:rsidR="0083351D" w:rsidRPr="00510AF3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không</w:t>
      </w:r>
      <w:r w:rsidR="0083351D" w:rsidRPr="00510AF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phải số nguyên tố?</w:t>
      </w:r>
    </w:p>
    <w:p w:rsidR="0083351D" w:rsidRPr="00510AF3" w:rsidRDefault="0083351D" w:rsidP="007F0845">
      <w:pPr>
        <w:tabs>
          <w:tab w:val="left" w:pos="720"/>
          <w:tab w:val="left" w:pos="2880"/>
          <w:tab w:val="left" w:pos="5040"/>
          <w:tab w:val="left" w:pos="7200"/>
        </w:tabs>
        <w:ind w:left="992" w:firstLine="0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510AF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="00FC2190"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80" w:dyaOrig="279">
          <v:shape id="_x0000_i5786" type="#_x0000_t75" style="width:18.8pt;height:14.4pt" o:ole="">
            <v:imagedata r:id="rId79" o:title=""/>
          </v:shape>
          <o:OLEObject Type="Embed" ProgID="Equation.DSMT4" ShapeID="_x0000_i5786" DrawAspect="Content" ObjectID="_1719232814" r:id="rId80"/>
        </w:object>
      </w:r>
      <w:r w:rsidR="007F0845" w:rsidRPr="00510AF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510AF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="00FC2190"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40" w:dyaOrig="279">
          <v:shape id="_x0000_i5784" type="#_x0000_t75" style="width:17.55pt;height:14.4pt" o:ole="">
            <v:imagedata r:id="rId81" o:title=""/>
          </v:shape>
          <o:OLEObject Type="Embed" ProgID="Equation.DSMT4" ShapeID="_x0000_i5784" DrawAspect="Content" ObjectID="_1719232815" r:id="rId82"/>
        </w:object>
      </w:r>
      <w:r w:rsidR="007F0845" w:rsidRPr="00510AF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510AF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 w:rsidR="00FC2190"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80" w:dyaOrig="279">
          <v:shape id="_x0000_i5788" type="#_x0000_t75" style="width:18.8pt;height:14.4pt" o:ole="">
            <v:imagedata r:id="rId83" o:title=""/>
          </v:shape>
          <o:OLEObject Type="Embed" ProgID="Equation.DSMT4" ShapeID="_x0000_i5788" DrawAspect="Content" ObjectID="_1719232816" r:id="rId84"/>
        </w:object>
      </w:r>
      <w:r w:rsidR="007F0845" w:rsidRPr="00510AF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510AF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11.</w:t>
      </w:r>
    </w:p>
    <w:p w:rsidR="0083351D" w:rsidRPr="00510AF3" w:rsidRDefault="004745CE" w:rsidP="007F0845">
      <w:pPr>
        <w:tabs>
          <w:tab w:val="left" w:pos="720"/>
          <w:tab w:val="left" w:pos="992"/>
          <w:tab w:val="left" w:pos="2880"/>
          <w:tab w:val="left" w:pos="5040"/>
          <w:tab w:val="left" w:pos="7200"/>
        </w:tabs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</w:t>
      </w:r>
      <w:r w:rsidR="00BF2EFA"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9</w:t>
      </w:r>
      <w:r w:rsidR="0085029F"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  <w:r w:rsidR="0085029F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83351D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Trong các biển báo giao thông sau, biển báo nào có hình dạng là tam giác đều?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6"/>
        <w:gridCol w:w="2047"/>
        <w:gridCol w:w="2139"/>
        <w:gridCol w:w="3096"/>
      </w:tblGrid>
      <w:tr w:rsidR="007F0845" w:rsidRPr="00510AF3" w:rsidTr="008B4F92">
        <w:tc>
          <w:tcPr>
            <w:tcW w:w="2549" w:type="dxa"/>
            <w:vAlign w:val="bottom"/>
          </w:tcPr>
          <w:p w:rsidR="0083351D" w:rsidRPr="00510AF3" w:rsidRDefault="0083351D" w:rsidP="007F0845">
            <w:pPr>
              <w:pStyle w:val="ListParagraph"/>
              <w:tabs>
                <w:tab w:val="left" w:pos="720"/>
                <w:tab w:val="left" w:pos="992"/>
                <w:tab w:val="left" w:pos="2880"/>
                <w:tab w:val="left" w:pos="5040"/>
                <w:tab w:val="left" w:pos="7200"/>
              </w:tabs>
              <w:spacing w:before="120" w:line="276" w:lineRule="auto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510AF3">
              <w:rPr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223F9681" wp14:editId="7C7DA0B6">
                  <wp:extent cx="1048385" cy="908050"/>
                  <wp:effectExtent l="0" t="0" r="0" b="6350"/>
                  <wp:docPr id="9" name="Shape 9" descr="Logo, company name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Shape 9" descr="Logo, company name&#10;&#10;Description automatically generated"/>
                          <pic:cNvPicPr/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/>
                        </pic:blipFill>
                        <pic:spPr>
                          <a:xfrm>
                            <a:off x="0" y="0"/>
                            <a:ext cx="1048385" cy="908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3351D" w:rsidRPr="00510AF3" w:rsidRDefault="0083351D" w:rsidP="007F0845">
            <w:pPr>
              <w:pStyle w:val="ListParagraph"/>
              <w:tabs>
                <w:tab w:val="left" w:pos="720"/>
                <w:tab w:val="left" w:pos="992"/>
                <w:tab w:val="left" w:pos="2880"/>
                <w:tab w:val="left" w:pos="5040"/>
                <w:tab w:val="left" w:pos="7200"/>
              </w:tabs>
              <w:spacing w:before="120" w:line="276" w:lineRule="auto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510AF3">
              <w:rPr>
                <w:color w:val="000000" w:themeColor="text1"/>
                <w:sz w:val="26"/>
                <w:szCs w:val="26"/>
              </w:rPr>
              <w:t>Biển báo 1</w:t>
            </w:r>
          </w:p>
        </w:tc>
        <w:tc>
          <w:tcPr>
            <w:tcW w:w="2549" w:type="dxa"/>
            <w:vAlign w:val="bottom"/>
          </w:tcPr>
          <w:p w:rsidR="0083351D" w:rsidRPr="00510AF3" w:rsidRDefault="0083351D" w:rsidP="007F0845">
            <w:pPr>
              <w:pStyle w:val="ListParagraph"/>
              <w:tabs>
                <w:tab w:val="left" w:pos="720"/>
                <w:tab w:val="left" w:pos="992"/>
                <w:tab w:val="left" w:pos="2880"/>
                <w:tab w:val="left" w:pos="5040"/>
                <w:tab w:val="left" w:pos="7200"/>
              </w:tabs>
              <w:spacing w:before="120" w:line="276" w:lineRule="auto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510AF3">
              <w:rPr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7A8B5BC0" wp14:editId="4F4BDBD8">
                  <wp:extent cx="908050" cy="895985"/>
                  <wp:effectExtent l="0" t="0" r="6350" b="0"/>
                  <wp:docPr id="11" name="Shape 11" descr="A picture containing text, clipart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Shape 11" descr="A picture containing text, clipart&#10;&#10;Description automatically generated"/>
                          <pic:cNvPicPr/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/>
                        </pic:blipFill>
                        <pic:spPr>
                          <a:xfrm>
                            <a:off x="0" y="0"/>
                            <a:ext cx="908050" cy="895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3351D" w:rsidRPr="00510AF3" w:rsidRDefault="0083351D" w:rsidP="007F0845">
            <w:pPr>
              <w:pStyle w:val="ListParagraph"/>
              <w:tabs>
                <w:tab w:val="left" w:pos="720"/>
                <w:tab w:val="left" w:pos="992"/>
                <w:tab w:val="left" w:pos="2880"/>
                <w:tab w:val="left" w:pos="5040"/>
                <w:tab w:val="left" w:pos="7200"/>
              </w:tabs>
              <w:spacing w:before="120" w:line="276" w:lineRule="auto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510AF3">
              <w:rPr>
                <w:color w:val="000000" w:themeColor="text1"/>
                <w:sz w:val="26"/>
                <w:szCs w:val="26"/>
              </w:rPr>
              <w:t>Biển báo 2</w:t>
            </w:r>
          </w:p>
        </w:tc>
        <w:tc>
          <w:tcPr>
            <w:tcW w:w="2549" w:type="dxa"/>
            <w:vAlign w:val="bottom"/>
          </w:tcPr>
          <w:p w:rsidR="0083351D" w:rsidRPr="00510AF3" w:rsidRDefault="0083351D" w:rsidP="007F0845">
            <w:pPr>
              <w:pStyle w:val="ListParagraph"/>
              <w:tabs>
                <w:tab w:val="left" w:pos="720"/>
                <w:tab w:val="left" w:pos="992"/>
                <w:tab w:val="left" w:pos="2880"/>
                <w:tab w:val="left" w:pos="5040"/>
                <w:tab w:val="left" w:pos="7200"/>
              </w:tabs>
              <w:spacing w:before="120" w:line="276" w:lineRule="auto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510AF3">
              <w:rPr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2C3DDA7E" wp14:editId="5BF3D243">
                  <wp:extent cx="1017905" cy="956945"/>
                  <wp:effectExtent l="0" t="0" r="0" b="0"/>
                  <wp:docPr id="13" name="Shape 13" descr="A red and white sign&#10;&#10;Description automatically generated with low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Shape 13" descr="A red and white sign&#10;&#10;Description automatically generated with low confidence"/>
                          <pic:cNvPicPr/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/>
                        </pic:blipFill>
                        <pic:spPr>
                          <a:xfrm>
                            <a:off x="0" y="0"/>
                            <a:ext cx="1017905" cy="956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3351D" w:rsidRPr="00510AF3" w:rsidRDefault="0083351D" w:rsidP="007F0845">
            <w:pPr>
              <w:pStyle w:val="ListParagraph"/>
              <w:tabs>
                <w:tab w:val="left" w:pos="720"/>
                <w:tab w:val="left" w:pos="992"/>
                <w:tab w:val="left" w:pos="2880"/>
                <w:tab w:val="left" w:pos="5040"/>
                <w:tab w:val="left" w:pos="7200"/>
              </w:tabs>
              <w:spacing w:before="120" w:line="276" w:lineRule="auto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510AF3">
              <w:rPr>
                <w:color w:val="000000" w:themeColor="text1"/>
                <w:sz w:val="26"/>
                <w:szCs w:val="26"/>
              </w:rPr>
              <w:t>Biển báo 3</w:t>
            </w:r>
          </w:p>
        </w:tc>
        <w:tc>
          <w:tcPr>
            <w:tcW w:w="2549" w:type="dxa"/>
            <w:vAlign w:val="bottom"/>
          </w:tcPr>
          <w:p w:rsidR="0083351D" w:rsidRPr="00510AF3" w:rsidRDefault="0083351D" w:rsidP="007F0845">
            <w:pPr>
              <w:pStyle w:val="ListParagraph"/>
              <w:tabs>
                <w:tab w:val="left" w:pos="720"/>
                <w:tab w:val="left" w:pos="992"/>
                <w:tab w:val="left" w:pos="2880"/>
                <w:tab w:val="left" w:pos="5040"/>
                <w:tab w:val="left" w:pos="7200"/>
              </w:tabs>
              <w:spacing w:before="120" w:line="276" w:lineRule="auto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510AF3">
              <w:rPr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33D640E9" wp14:editId="3D850C0D">
                  <wp:extent cx="1828800" cy="914400"/>
                  <wp:effectExtent l="0" t="0" r="0" b="0"/>
                  <wp:docPr id="15" name="Shape 15" descr="A blue sign with white text&#10;&#10;Description automatically generated with low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Shape 15" descr="A blue sign with white text&#10;&#10;Description automatically generated with low confidence"/>
                          <pic:cNvPicPr/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/>
                        </pic:blipFill>
                        <pic:spPr>
                          <a:xfrm>
                            <a:off x="0" y="0"/>
                            <a:ext cx="1828800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3351D" w:rsidRPr="00510AF3" w:rsidRDefault="0083351D" w:rsidP="007F0845">
            <w:pPr>
              <w:pStyle w:val="ListParagraph"/>
              <w:tabs>
                <w:tab w:val="left" w:pos="720"/>
                <w:tab w:val="left" w:pos="992"/>
                <w:tab w:val="left" w:pos="2880"/>
                <w:tab w:val="left" w:pos="5040"/>
                <w:tab w:val="left" w:pos="7200"/>
              </w:tabs>
              <w:spacing w:before="120" w:line="276" w:lineRule="auto"/>
              <w:ind w:left="0"/>
              <w:jc w:val="center"/>
              <w:rPr>
                <w:color w:val="000000" w:themeColor="text1"/>
                <w:sz w:val="26"/>
                <w:szCs w:val="26"/>
              </w:rPr>
            </w:pPr>
            <w:r w:rsidRPr="00510AF3">
              <w:rPr>
                <w:color w:val="000000" w:themeColor="text1"/>
                <w:sz w:val="26"/>
                <w:szCs w:val="26"/>
              </w:rPr>
              <w:t>Biển báo 4</w:t>
            </w:r>
          </w:p>
        </w:tc>
      </w:tr>
    </w:tbl>
    <w:p w:rsidR="0083351D" w:rsidRPr="00510AF3" w:rsidRDefault="0083351D" w:rsidP="007F0845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spacing w:line="276" w:lineRule="auto"/>
        <w:ind w:left="992" w:firstLine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Biển báo 3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Biển báo 4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Biển báo 1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Biển báo 2.</w:t>
      </w:r>
    </w:p>
    <w:p w:rsidR="00BF2EFA" w:rsidRPr="00510AF3" w:rsidRDefault="004745CE" w:rsidP="00BF2EFA">
      <w:pPr>
        <w:tabs>
          <w:tab w:val="left" w:pos="720"/>
          <w:tab w:val="left" w:pos="2880"/>
          <w:tab w:val="left" w:pos="5040"/>
          <w:tab w:val="left" w:pos="7200"/>
        </w:tabs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</w:t>
      </w:r>
      <w:r w:rsidR="00BF2EFA"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0</w:t>
      </w:r>
      <w:r w:rsidR="0085029F"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  <w:r w:rsidR="0085029F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F2EFA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Mỗi góc của hình lục giác đều bằng</w:t>
      </w:r>
    </w:p>
    <w:p w:rsidR="00BF2EFA" w:rsidRPr="00510AF3" w:rsidRDefault="00BF2EFA" w:rsidP="00BF2EFA">
      <w:pPr>
        <w:tabs>
          <w:tab w:val="left" w:pos="720"/>
          <w:tab w:val="left" w:pos="2880"/>
          <w:tab w:val="left" w:pos="5040"/>
          <w:tab w:val="left" w:pos="7200"/>
        </w:tabs>
        <w:spacing w:line="5" w:lineRule="atLeast"/>
        <w:ind w:left="990" w:firstLine="0"/>
        <w:contextualSpacing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10AF3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480" w:dyaOrig="360">
          <v:shape id="_x0000_i5989" type="#_x0000_t75" style="width:23.8pt;height:18.15pt" o:ole="">
            <v:imagedata r:id="rId89" o:title=""/>
          </v:shape>
          <o:OLEObject Type="Embed" ProgID="Equation.DSMT4" ShapeID="_x0000_i5989" DrawAspect="Content" ObjectID="_1719232817" r:id="rId90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510AF3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480" w:dyaOrig="360">
          <v:shape id="_x0000_i5990" type="#_x0000_t75" style="width:23.8pt;height:18.15pt" o:ole="">
            <v:imagedata r:id="rId91" o:title=""/>
          </v:shape>
          <o:OLEObject Type="Embed" ProgID="Equation.DSMT4" ShapeID="_x0000_i5990" DrawAspect="Content" ObjectID="_1719232818" r:id="rId92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510AF3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480" w:dyaOrig="360">
          <v:shape id="_x0000_i5991" type="#_x0000_t75" style="width:23.8pt;height:18.15pt" o:ole="">
            <v:imagedata r:id="rId93" o:title=""/>
          </v:shape>
          <o:OLEObject Type="Embed" ProgID="Equation.DSMT4" ShapeID="_x0000_i5991" DrawAspect="Content" ObjectID="_1719232819" r:id="rId94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510AF3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600" w:dyaOrig="360">
          <v:shape id="_x0000_i5992" type="#_x0000_t75" style="width:30.05pt;height:18.15pt" o:ole="">
            <v:imagedata r:id="rId95" o:title=""/>
          </v:shape>
          <o:OLEObject Type="Embed" ProgID="Equation.DSMT4" ShapeID="_x0000_i5992" DrawAspect="Content" ObjectID="_1719232820" r:id="rId96"/>
        </w:object>
      </w:r>
    </w:p>
    <w:p w:rsidR="00BF2EFA" w:rsidRPr="00510AF3" w:rsidRDefault="00BF2EFA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BF2EFA" w:rsidRPr="00510AF3" w:rsidRDefault="00BF2EFA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:rsidR="00BF2EFA" w:rsidRPr="00510AF3" w:rsidRDefault="00BF2EFA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:rsidR="00BF2EFA" w:rsidRPr="00510AF3" w:rsidRDefault="00BF2EFA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:rsidR="0083351D" w:rsidRPr="00510AF3" w:rsidRDefault="00BF2EFA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 xml:space="preserve">Câu 11. </w:t>
      </w:r>
      <w:r w:rsidR="0083351D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hình bình hành </w:t>
      </w:r>
      <w:r w:rsidR="0083351D"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20" w:dyaOrig="279">
          <v:shape id="_x0000_i5469" type="#_x0000_t75" style="width:36.3pt;height:14.4pt" o:ole="">
            <v:imagedata r:id="rId97" o:title=""/>
          </v:shape>
          <o:OLEObject Type="Embed" ProgID="Equation.DSMT4" ShapeID="_x0000_i5469" DrawAspect="Content" ObjectID="_1719232821" r:id="rId98"/>
        </w:object>
      </w:r>
      <w:r w:rsidR="003A6E9C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, khẳng định</w:t>
      </w:r>
      <w:r w:rsidR="0083351D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úng là </w:t>
      </w:r>
    </w:p>
    <w:p w:rsidR="0083351D" w:rsidRPr="00510AF3" w:rsidRDefault="0083351D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342C2DA8" wp14:editId="1DE06531">
            <wp:extent cx="2638425" cy="933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9143" cy="933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351D" w:rsidRPr="00510AF3" w:rsidRDefault="0083351D" w:rsidP="007F0845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510AF3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960" w:dyaOrig="279">
          <v:shape id="_x0000_i5470" type="#_x0000_t75" style="width:48.2pt;height:14.4pt" o:ole="">
            <v:imagedata r:id="rId100" o:title=""/>
          </v:shape>
          <o:OLEObject Type="Embed" ProgID="Equation.DSMT4" ShapeID="_x0000_i5470" DrawAspect="Content" ObjectID="_1719232822" r:id="rId101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510AF3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980" w:dyaOrig="260">
          <v:shape id="_x0000_i5471" type="#_x0000_t75" style="width:48.85pt;height:12.5pt" o:ole="">
            <v:imagedata r:id="rId102" o:title=""/>
          </v:shape>
          <o:OLEObject Type="Embed" ProgID="Equation.DSMT4" ShapeID="_x0000_i5471" DrawAspect="Content" ObjectID="_1719232823" r:id="rId103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510AF3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960" w:dyaOrig="279">
          <v:shape id="_x0000_i5472" type="#_x0000_t75" style="width:48.2pt;height:14.4pt" o:ole="">
            <v:imagedata r:id="rId104" o:title=""/>
          </v:shape>
          <o:OLEObject Type="Embed" ProgID="Equation.DSMT4" ShapeID="_x0000_i5472" DrawAspect="Content" ObjectID="_1719232824" r:id="rId105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510AF3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980" w:dyaOrig="260">
          <v:shape id="_x0000_i5473" type="#_x0000_t75" style="width:48.85pt;height:12.5pt" o:ole="">
            <v:imagedata r:id="rId106" o:title=""/>
          </v:shape>
          <o:OLEObject Type="Embed" ProgID="Equation.DSMT4" ShapeID="_x0000_i5473" DrawAspect="Content" ObjectID="_1719232825" r:id="rId107"/>
        </w:object>
      </w:r>
      <w:r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85029F" w:rsidRPr="00510AF3" w:rsidRDefault="004745CE" w:rsidP="007F0845">
      <w:pPr>
        <w:tabs>
          <w:tab w:val="left" w:pos="720"/>
          <w:tab w:val="left" w:pos="992"/>
          <w:tab w:val="left" w:pos="2880"/>
          <w:tab w:val="left" w:pos="5040"/>
          <w:tab w:val="left" w:pos="7200"/>
        </w:tabs>
        <w:spacing w:line="276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</w:t>
      </w:r>
      <w:r w:rsidR="00BF2EFA"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2</w:t>
      </w:r>
      <w:r w:rsidR="0085029F"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  <w:r w:rsidR="0085029F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hình chữ nhật </w:t>
      </w:r>
      <w:r w:rsidR="0085029F" w:rsidRPr="00510AF3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700" w:dyaOrig="260">
          <v:shape id="_x0000_i5492" type="#_x0000_t75" style="width:35.05pt;height:13.75pt" o:ole="">
            <v:imagedata r:id="rId108" o:title=""/>
          </v:shape>
          <o:OLEObject Type="Embed" ProgID="Equation.DSMT4" ShapeID="_x0000_i5492" DrawAspect="Content" ObjectID="_1719232826" r:id="rId109"/>
        </w:object>
      </w:r>
      <w:r w:rsidR="0085029F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hình thoi </w:t>
      </w:r>
      <w:r w:rsidR="0085029F"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20" w:dyaOrig="279">
          <v:shape id="_x0000_i5493" type="#_x0000_t75" style="width:36.3pt;height:13.75pt" o:ole="">
            <v:imagedata r:id="rId110" o:title=""/>
          </v:shape>
          <o:OLEObject Type="Embed" ProgID="Equation.DSMT4" ShapeID="_x0000_i5493" DrawAspect="Content" ObjectID="_1719232827" r:id="rId111"/>
        </w:object>
      </w:r>
      <w:r w:rsidR="00510AF3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biết </w:t>
      </w:r>
      <w:r w:rsidR="0085029F"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040" w:dyaOrig="279">
          <v:shape id="_x0000_i5494" type="#_x0000_t75" style="width:51.95pt;height:13.75pt" o:ole="">
            <v:imagedata r:id="rId112" o:title=""/>
          </v:shape>
          <o:OLEObject Type="Embed" ProgID="Equation.DSMT4" ShapeID="_x0000_i5494" DrawAspect="Content" ObjectID="_1719232828" r:id="rId113"/>
        </w:object>
      </w:r>
      <w:r w:rsidR="0085029F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="0085029F" w:rsidRPr="00510AF3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080" w:dyaOrig="279">
          <v:shape id="_x0000_i5495" type="#_x0000_t75" style="width:53.85pt;height:13.75pt" o:ole="">
            <v:imagedata r:id="rId114" o:title=""/>
          </v:shape>
          <o:OLEObject Type="Embed" ProgID="Equation.DSMT4" ShapeID="_x0000_i5495" DrawAspect="Content" ObjectID="_1719232829" r:id="rId115"/>
        </w:object>
      </w:r>
      <w:r w:rsidR="0085029F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Diện tích của hình chữ nhật </w:t>
      </w:r>
      <w:r w:rsidR="0085029F" w:rsidRPr="00510AF3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700" w:dyaOrig="260">
          <v:shape id="_x0000_i5496" type="#_x0000_t75" style="width:35.05pt;height:13.75pt" o:ole="">
            <v:imagedata r:id="rId116" o:title=""/>
          </v:shape>
          <o:OLEObject Type="Embed" ProgID="Equation.DSMT4" ShapeID="_x0000_i5496" DrawAspect="Content" ObjectID="_1719232830" r:id="rId117"/>
        </w:object>
      </w:r>
      <w:r w:rsidR="0085029F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ằng:</w:t>
      </w:r>
    </w:p>
    <w:p w:rsidR="0085029F" w:rsidRPr="00510AF3" w:rsidRDefault="0085029F" w:rsidP="007F0845">
      <w:pPr>
        <w:tabs>
          <w:tab w:val="left" w:pos="720"/>
          <w:tab w:val="left" w:pos="992"/>
          <w:tab w:val="left" w:pos="2880"/>
          <w:tab w:val="left" w:pos="5040"/>
          <w:tab w:val="left" w:pos="7200"/>
        </w:tabs>
        <w:spacing w:line="276" w:lineRule="auto"/>
        <w:ind w:left="992" w:firstLine="0"/>
        <w:contextualSpacing/>
        <w:jc w:val="center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</w:pPr>
      <w:r w:rsidRPr="00510AF3">
        <w:rPr>
          <w:rFonts w:ascii="Times New Roman" w:eastAsia="Calibri" w:hAnsi="Times New Roman" w:cs="Times New Roman"/>
          <w:b/>
          <w:noProof/>
          <w:color w:val="000000" w:themeColor="text1"/>
          <w:sz w:val="26"/>
          <w:szCs w:val="26"/>
        </w:rPr>
        <w:drawing>
          <wp:inline distT="0" distB="0" distL="0" distR="0" wp14:anchorId="4496D680" wp14:editId="69AFD433">
            <wp:extent cx="2519381" cy="13906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3024" cy="13926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5029F" w:rsidRPr="00510AF3" w:rsidRDefault="0085029F" w:rsidP="007F0845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510AF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510AF3">
        <w:rPr>
          <w:rFonts w:ascii="Times New Roman" w:eastAsia="Calibri" w:hAnsi="Times New Roman" w:cs="Times New Roman"/>
          <w:color w:val="000000" w:themeColor="text1"/>
          <w:position w:val="-6"/>
          <w:sz w:val="26"/>
          <w:szCs w:val="26"/>
        </w:rPr>
        <w:object w:dxaOrig="680" w:dyaOrig="320">
          <v:shape id="_x0000_i5497" type="#_x0000_t75" style="width:33.8pt;height:16.3pt" o:ole="">
            <v:imagedata r:id="rId119" o:title=""/>
          </v:shape>
          <o:OLEObject Type="Embed" ProgID="Equation.DSMT4" ShapeID="_x0000_i5497" DrawAspect="Content" ObjectID="_1719232831" r:id="rId120"/>
        </w:object>
      </w:r>
      <w:r w:rsidRPr="00510AF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  <w:t xml:space="preserve">B. </w:t>
      </w:r>
      <w:r w:rsidRPr="00510AF3">
        <w:rPr>
          <w:rFonts w:ascii="Times New Roman" w:eastAsia="Calibri" w:hAnsi="Times New Roman" w:cs="Times New Roman"/>
          <w:color w:val="000000" w:themeColor="text1"/>
          <w:position w:val="-6"/>
          <w:sz w:val="26"/>
          <w:szCs w:val="26"/>
        </w:rPr>
        <w:object w:dxaOrig="600" w:dyaOrig="320">
          <v:shape id="_x0000_i5498" type="#_x0000_t75" style="width:30.05pt;height:16.3pt" o:ole="">
            <v:imagedata r:id="rId121" o:title=""/>
          </v:shape>
          <o:OLEObject Type="Embed" ProgID="Equation.DSMT4" ShapeID="_x0000_i5498" DrawAspect="Content" ObjectID="_1719232832" r:id="rId122"/>
        </w:object>
      </w:r>
      <w:r w:rsidRPr="00510AF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  <w:t xml:space="preserve">C. </w:t>
      </w:r>
      <w:r w:rsidRPr="00510AF3">
        <w:rPr>
          <w:rFonts w:ascii="Times New Roman" w:eastAsia="Calibri" w:hAnsi="Times New Roman" w:cs="Times New Roman"/>
          <w:color w:val="000000" w:themeColor="text1"/>
          <w:position w:val="-6"/>
          <w:sz w:val="26"/>
          <w:szCs w:val="26"/>
        </w:rPr>
        <w:object w:dxaOrig="680" w:dyaOrig="320">
          <v:shape id="_x0000_i5499" type="#_x0000_t75" style="width:33.8pt;height:16.3pt" o:ole="">
            <v:imagedata r:id="rId123" o:title=""/>
          </v:shape>
          <o:OLEObject Type="Embed" ProgID="Equation.DSMT4" ShapeID="_x0000_i5499" DrawAspect="Content" ObjectID="_1719232833" r:id="rId124"/>
        </w:object>
      </w:r>
      <w:r w:rsidRPr="00510AF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  <w:r w:rsidRPr="00510AF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  <w:t xml:space="preserve">D. </w:t>
      </w:r>
      <w:r w:rsidRPr="00510AF3">
        <w:rPr>
          <w:rFonts w:ascii="Times New Roman" w:eastAsia="Calibri" w:hAnsi="Times New Roman" w:cs="Times New Roman"/>
          <w:color w:val="000000" w:themeColor="text1"/>
          <w:position w:val="-6"/>
          <w:sz w:val="26"/>
          <w:szCs w:val="26"/>
        </w:rPr>
        <w:object w:dxaOrig="580" w:dyaOrig="320">
          <v:shape id="_x0000_i5500" type="#_x0000_t75" style="width:28.8pt;height:16.3pt" o:ole="">
            <v:imagedata r:id="rId125" o:title=""/>
          </v:shape>
          <o:OLEObject Type="Embed" ProgID="Equation.DSMT4" ShapeID="_x0000_i5500" DrawAspect="Content" ObjectID="_1719232834" r:id="rId126"/>
        </w:object>
      </w:r>
      <w:r w:rsidRPr="00510AF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</w:p>
    <w:p w:rsidR="0083351D" w:rsidRPr="00A03048" w:rsidRDefault="004745CE" w:rsidP="007F0845">
      <w:pPr>
        <w:tabs>
          <w:tab w:val="left" w:pos="720"/>
          <w:tab w:val="left" w:pos="2880"/>
          <w:tab w:val="left" w:pos="5040"/>
          <w:tab w:val="left" w:pos="7200"/>
        </w:tabs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II. </w:t>
      </w:r>
      <w:r w:rsidR="00FC2190" w:rsidRPr="00510AF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TỰ LUẬN </w:t>
      </w:r>
      <w:r w:rsidR="00FC2190" w:rsidRPr="00510AF3">
        <w:rPr>
          <w:rFonts w:ascii="Times New Roman" w:hAnsi="Times New Roman" w:cs="Times New Roman"/>
          <w:b/>
          <w:sz w:val="26"/>
          <w:szCs w:val="26"/>
          <w:lang w:val="nl-NL"/>
        </w:rPr>
        <w:t>(7 điểm)</w:t>
      </w:r>
    </w:p>
    <w:p w:rsidR="008407B7" w:rsidRPr="00A03048" w:rsidRDefault="008407B7" w:rsidP="007F0845">
      <w:pPr>
        <w:tabs>
          <w:tab w:val="left" w:pos="720"/>
          <w:tab w:val="left" w:pos="2880"/>
          <w:tab w:val="left" w:pos="5040"/>
          <w:tab w:val="left" w:pos="7200"/>
        </w:tabs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</w:t>
      </w:r>
      <w:r w:rsidR="00BF2EFA"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3</w:t>
      </w: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 (1</w:t>
      </w:r>
      <w:r w:rsidR="007F0845"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đ</w:t>
      </w: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iểm) </w:t>
      </w:r>
      <w:r w:rsidRPr="00A03048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Viết các tập hợp sau bằng cách liệt kê phần tử:</w:t>
      </w:r>
    </w:p>
    <w:p w:rsidR="008407B7" w:rsidRPr="00A03048" w:rsidRDefault="008407B7" w:rsidP="007F0845">
      <w:pPr>
        <w:tabs>
          <w:tab w:val="left" w:pos="720"/>
          <w:tab w:val="left" w:pos="2880"/>
          <w:tab w:val="left" w:pos="5040"/>
          <w:tab w:val="left" w:pos="7200"/>
        </w:tabs>
        <w:ind w:firstLine="720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a) </w:t>
      </w:r>
      <w:r w:rsidRPr="00A03048">
        <w:rPr>
          <w:rFonts w:ascii="Times New Roman" w:hAnsi="Times New Roman" w:cs="Times New Roman"/>
          <w:bCs/>
          <w:color w:val="000000" w:themeColor="text1"/>
          <w:position w:val="-10"/>
          <w:sz w:val="26"/>
          <w:szCs w:val="26"/>
        </w:rPr>
        <w:object w:dxaOrig="2100" w:dyaOrig="340">
          <v:shape id="_x0000_i5506" type="#_x0000_t75" style="width:105.2pt;height:17.55pt" o:ole="">
            <v:imagedata r:id="rId127" o:title=""/>
          </v:shape>
          <o:OLEObject Type="Embed" ProgID="Equation.DSMT4" ShapeID="_x0000_i5506" DrawAspect="Content" ObjectID="_1719232835" r:id="rId128"/>
        </w:object>
      </w:r>
    </w:p>
    <w:p w:rsidR="008407B7" w:rsidRPr="00A03048" w:rsidRDefault="008407B7" w:rsidP="007F0845">
      <w:pPr>
        <w:tabs>
          <w:tab w:val="left" w:pos="720"/>
          <w:tab w:val="left" w:pos="2880"/>
          <w:tab w:val="left" w:pos="5040"/>
          <w:tab w:val="left" w:pos="7200"/>
        </w:tabs>
        <w:ind w:firstLine="720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b) </w:t>
      </w:r>
      <w:r w:rsidRPr="00A03048">
        <w:rPr>
          <w:rFonts w:ascii="Times New Roman" w:hAnsi="Times New Roman" w:cs="Times New Roman"/>
          <w:bCs/>
          <w:color w:val="000000" w:themeColor="text1"/>
          <w:position w:val="-10"/>
          <w:sz w:val="26"/>
          <w:szCs w:val="26"/>
        </w:rPr>
        <w:object w:dxaOrig="2460" w:dyaOrig="340">
          <v:shape id="_x0000_i5507" type="#_x0000_t75" style="width:122.7pt;height:17.55pt" o:ole="">
            <v:imagedata r:id="rId129" o:title=""/>
          </v:shape>
          <o:OLEObject Type="Embed" ProgID="Equation.DSMT4" ShapeID="_x0000_i5507" DrawAspect="Content" ObjectID="_1719232836" r:id="rId130"/>
        </w:object>
      </w:r>
    </w:p>
    <w:p w:rsidR="008407B7" w:rsidRPr="00A03048" w:rsidRDefault="008407B7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BF2EFA"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4</w:t>
      </w: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 (2 điểm)</w:t>
      </w:r>
      <w:r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</w:p>
    <w:p w:rsidR="008407B7" w:rsidRPr="00A03048" w:rsidRDefault="007F0845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line="276" w:lineRule="auto"/>
        <w:ind w:left="360" w:firstLine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1. </w:t>
      </w:r>
      <w:r w:rsidR="008407B7"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t>Thực hiện phép tính (bằng cách hợp lý nếu có thể):</w:t>
      </w:r>
    </w:p>
    <w:p w:rsidR="008407B7" w:rsidRPr="00A03048" w:rsidRDefault="007F0845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line="276" w:lineRule="auto"/>
        <w:ind w:left="0" w:firstLine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a) </w:t>
      </w:r>
      <w:r w:rsidRPr="00A03048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960" w:dyaOrig="279">
          <v:shape id="_x0000_i5519" type="#_x0000_t75" style="width:98.3pt;height:14.4pt" o:ole="">
            <v:imagedata r:id="rId131" o:title=""/>
          </v:shape>
          <o:OLEObject Type="Embed" ProgID="Equation.DSMT4" ShapeID="_x0000_i5519" DrawAspect="Content" ObjectID="_1719232837" r:id="rId132"/>
        </w:object>
      </w:r>
      <w:r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8407B7"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</w:t>
      </w:r>
      <w:r w:rsidRPr="00A03048">
        <w:rPr>
          <w:rFonts w:ascii="Times New Roman" w:hAnsi="Times New Roman" w:cs="Times New Roman"/>
          <w:color w:val="000000" w:themeColor="text1"/>
          <w:position w:val="-10"/>
          <w:sz w:val="26"/>
          <w:szCs w:val="26"/>
          <w:lang w:val="sv-SE"/>
        </w:rPr>
        <w:object w:dxaOrig="3019" w:dyaOrig="380">
          <v:shape id="_x0000_i5520" type="#_x0000_t75" style="width:151.5pt;height:18.8pt" o:ole="">
            <v:imagedata r:id="rId133" o:title=""/>
          </v:shape>
          <o:OLEObject Type="Embed" ProgID="Equation.DSMT4" ShapeID="_x0000_i5520" DrawAspect="Content" ObjectID="_1719232838" r:id="rId134"/>
        </w:object>
      </w:r>
    </w:p>
    <w:p w:rsidR="008407B7" w:rsidRPr="00A03048" w:rsidRDefault="007F0845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line="276" w:lineRule="auto"/>
        <w:ind w:left="360" w:firstLine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2. </w:t>
      </w:r>
      <w:r w:rsidR="008407B7"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t>Tìm x, biết:</w:t>
      </w:r>
    </w:p>
    <w:p w:rsidR="008407B7" w:rsidRPr="00A03048" w:rsidRDefault="007F0845" w:rsidP="007F0845">
      <w:pPr>
        <w:tabs>
          <w:tab w:val="left" w:pos="720"/>
          <w:tab w:val="left" w:pos="2880"/>
          <w:tab w:val="left" w:pos="3402"/>
          <w:tab w:val="left" w:pos="5040"/>
          <w:tab w:val="left" w:pos="5669"/>
          <w:tab w:val="left" w:pos="7200"/>
          <w:tab w:val="left" w:pos="7937"/>
        </w:tabs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tab/>
        <w:t xml:space="preserve">a) </w:t>
      </w:r>
      <w:r w:rsidRPr="00A03048">
        <w:rPr>
          <w:rFonts w:ascii="Times New Roman" w:hAnsi="Times New Roman" w:cs="Times New Roman"/>
          <w:position w:val="-6"/>
          <w:sz w:val="26"/>
          <w:szCs w:val="26"/>
        </w:rPr>
        <w:object w:dxaOrig="1080" w:dyaOrig="279">
          <v:shape id="_x0000_i5522" type="#_x0000_t75" style="width:53.2pt;height:14.4pt" o:ole="">
            <v:imagedata r:id="rId135" o:title=""/>
          </v:shape>
          <o:OLEObject Type="Embed" ProgID="Equation.DSMT4" ShapeID="_x0000_i5522" DrawAspect="Content" ObjectID="_1719232839" r:id="rId136"/>
        </w:object>
      </w:r>
      <w:r w:rsidR="008407B7"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      </w:t>
      </w:r>
      <w:r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8407B7" w:rsidRPr="00A03048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b)</w:t>
      </w:r>
      <w:r w:rsidR="008407B7"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A03048">
        <w:rPr>
          <w:rFonts w:ascii="Times New Roman" w:hAnsi="Times New Roman" w:cs="Times New Roman"/>
          <w:position w:val="-6"/>
          <w:sz w:val="26"/>
          <w:szCs w:val="26"/>
        </w:rPr>
        <w:object w:dxaOrig="880" w:dyaOrig="320">
          <v:shape id="_x0000_i5521" type="#_x0000_t75" style="width:43.85pt;height:16.3pt" o:ole="">
            <v:imagedata r:id="rId137" o:title=""/>
          </v:shape>
          <o:OLEObject Type="Embed" ProgID="Equation.DSMT4" ShapeID="_x0000_i5521" DrawAspect="Content" ObjectID="_1719232840" r:id="rId138"/>
        </w:object>
      </w:r>
      <w:r w:rsidR="008407B7"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      </w:t>
      </w:r>
    </w:p>
    <w:p w:rsidR="008407B7" w:rsidRPr="00A03048" w:rsidRDefault="00BF2EFA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15</w:t>
      </w:r>
      <w:r w:rsidR="007F0845"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 (1</w:t>
      </w:r>
      <w:r w:rsidR="008407B7"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điểm) </w:t>
      </w:r>
      <w:r w:rsidR="008407B7" w:rsidRPr="00A03048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Lớp </w:t>
      </w:r>
      <w:r w:rsidR="008407B7" w:rsidRPr="00A03048">
        <w:rPr>
          <w:rFonts w:ascii="Times New Roman" w:hAnsi="Times New Roman" w:cs="Times New Roman"/>
          <w:bCs/>
          <w:color w:val="000000" w:themeColor="text1"/>
          <w:position w:val="-6"/>
          <w:sz w:val="26"/>
          <w:szCs w:val="26"/>
        </w:rPr>
        <w:object w:dxaOrig="360" w:dyaOrig="279">
          <v:shape id="_x0000_i5509" type="#_x0000_t75" style="width:18.15pt;height:14.4pt" o:ole="">
            <v:imagedata r:id="rId139" o:title=""/>
          </v:shape>
          <o:OLEObject Type="Embed" ProgID="Equation.DSMT4" ShapeID="_x0000_i5509" DrawAspect="Content" ObjectID="_1719232841" r:id="rId140"/>
        </w:object>
      </w:r>
      <w:r w:rsidR="008407B7" w:rsidRPr="00A03048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tổ chức thăm và tặng quà cho các bạn trong lớp có hoàn cảnh khó khăn. Dự định mỗi gói quà bao gồm </w:t>
      </w:r>
      <w:r w:rsidR="008407B7" w:rsidRPr="00A03048">
        <w:rPr>
          <w:rFonts w:ascii="Times New Roman" w:hAnsi="Times New Roman" w:cs="Times New Roman"/>
          <w:bCs/>
          <w:color w:val="000000" w:themeColor="text1"/>
          <w:position w:val="-6"/>
          <w:sz w:val="26"/>
          <w:szCs w:val="26"/>
        </w:rPr>
        <w:object w:dxaOrig="279" w:dyaOrig="279">
          <v:shape id="_x0000_i5510" type="#_x0000_t75" style="width:14.4pt;height:14.4pt" o:ole="">
            <v:imagedata r:id="rId141" o:title=""/>
          </v:shape>
          <o:OLEObject Type="Embed" ProgID="Equation.DSMT4" ShapeID="_x0000_i5510" DrawAspect="Content" ObjectID="_1719232842" r:id="rId142"/>
        </w:object>
      </w:r>
      <w:r w:rsidR="008407B7" w:rsidRPr="00A03048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quyển vở giá </w:t>
      </w:r>
      <w:r w:rsidR="008407B7" w:rsidRPr="00A03048">
        <w:rPr>
          <w:rFonts w:ascii="Times New Roman" w:hAnsi="Times New Roman" w:cs="Times New Roman"/>
          <w:bCs/>
          <w:color w:val="000000" w:themeColor="text1"/>
          <w:position w:val="-10"/>
          <w:sz w:val="26"/>
          <w:szCs w:val="26"/>
        </w:rPr>
        <w:object w:dxaOrig="680" w:dyaOrig="320">
          <v:shape id="_x0000_i5511" type="#_x0000_t75" style="width:33.8pt;height:15.65pt" o:ole="">
            <v:imagedata r:id="rId143" o:title=""/>
          </v:shape>
          <o:OLEObject Type="Embed" ProgID="Equation.DSMT4" ShapeID="_x0000_i5511" DrawAspect="Content" ObjectID="_1719232843" r:id="rId144"/>
        </w:object>
      </w:r>
      <w:r w:rsidR="007F0845" w:rsidRPr="00A03048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đồng</w:t>
      </w:r>
      <w:r w:rsidR="008407B7" w:rsidRPr="00A03048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/ quyển, </w:t>
      </w:r>
      <w:r w:rsidR="008407B7" w:rsidRPr="00A03048">
        <w:rPr>
          <w:rFonts w:ascii="Times New Roman" w:hAnsi="Times New Roman" w:cs="Times New Roman"/>
          <w:bCs/>
          <w:color w:val="000000" w:themeColor="text1"/>
          <w:position w:val="-6"/>
          <w:sz w:val="26"/>
          <w:szCs w:val="26"/>
        </w:rPr>
        <w:object w:dxaOrig="180" w:dyaOrig="279">
          <v:shape id="_x0000_i5512" type="#_x0000_t75" style="width:8.75pt;height:14.4pt" o:ole="">
            <v:imagedata r:id="rId145" o:title=""/>
          </v:shape>
          <o:OLEObject Type="Embed" ProgID="Equation.DSMT4" ShapeID="_x0000_i5512" DrawAspect="Content" ObjectID="_1719232844" r:id="rId146"/>
        </w:object>
      </w:r>
      <w:r w:rsidR="008407B7" w:rsidRPr="00A03048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cái bút giá </w:t>
      </w:r>
      <w:r w:rsidR="008407B7" w:rsidRPr="00A03048">
        <w:rPr>
          <w:rFonts w:ascii="Times New Roman" w:hAnsi="Times New Roman" w:cs="Times New Roman"/>
          <w:bCs/>
          <w:color w:val="000000" w:themeColor="text1"/>
          <w:position w:val="-10"/>
          <w:sz w:val="26"/>
          <w:szCs w:val="26"/>
        </w:rPr>
        <w:object w:dxaOrig="560" w:dyaOrig="320">
          <v:shape id="_x0000_i5513" type="#_x0000_t75" style="width:27.55pt;height:15.65pt" o:ole="">
            <v:imagedata r:id="rId147" o:title=""/>
          </v:shape>
          <o:OLEObject Type="Embed" ProgID="Equation.DSMT4" ShapeID="_x0000_i5513" DrawAspect="Content" ObjectID="_1719232845" r:id="rId148"/>
        </w:object>
      </w:r>
      <w:r w:rsidR="008407B7" w:rsidRPr="00A03048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đ</w:t>
      </w:r>
      <w:r w:rsidR="007F0845" w:rsidRPr="00A03048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ồng</w:t>
      </w:r>
      <w:r w:rsidR="00510AF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/cái, </w:t>
      </w:r>
      <w:r w:rsidR="008407B7" w:rsidRPr="00A03048">
        <w:rPr>
          <w:rFonts w:ascii="Times New Roman" w:hAnsi="Times New Roman" w:cs="Times New Roman"/>
          <w:bCs/>
          <w:color w:val="000000" w:themeColor="text1"/>
          <w:position w:val="-4"/>
          <w:sz w:val="26"/>
          <w:szCs w:val="26"/>
        </w:rPr>
        <w:object w:dxaOrig="139" w:dyaOrig="260">
          <v:shape id="_x0000_i5514" type="#_x0000_t75" style="width:6.9pt;height:12.5pt" o:ole="">
            <v:imagedata r:id="rId149" o:title=""/>
          </v:shape>
          <o:OLEObject Type="Embed" ProgID="Equation.DSMT4" ShapeID="_x0000_i5514" DrawAspect="Content" ObjectID="_1719232846" r:id="rId150"/>
        </w:object>
      </w:r>
      <w:r w:rsidR="008407B7" w:rsidRPr="00A03048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bộ thước giá </w:t>
      </w:r>
      <w:r w:rsidR="008407B7" w:rsidRPr="00A03048">
        <w:rPr>
          <w:rFonts w:ascii="Times New Roman" w:hAnsi="Times New Roman" w:cs="Times New Roman"/>
          <w:bCs/>
          <w:color w:val="000000" w:themeColor="text1"/>
          <w:position w:val="-10"/>
          <w:sz w:val="26"/>
          <w:szCs w:val="26"/>
        </w:rPr>
        <w:object w:dxaOrig="680" w:dyaOrig="320">
          <v:shape id="_x0000_i5515" type="#_x0000_t75" style="width:33.8pt;height:15.65pt" o:ole="">
            <v:imagedata r:id="rId151" o:title=""/>
          </v:shape>
          <o:OLEObject Type="Embed" ProgID="Equation.DSMT4" ShapeID="_x0000_i5515" DrawAspect="Content" ObjectID="_1719232847" r:id="rId152"/>
        </w:object>
      </w:r>
      <w:r w:rsidR="008407B7" w:rsidRPr="00A03048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đ</w:t>
      </w:r>
      <w:r w:rsidR="007F0845" w:rsidRPr="00A03048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ồng</w:t>
      </w:r>
      <w:r w:rsidR="008407B7" w:rsidRPr="00A03048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/ bộ. Hỏi mỗi gói quà có tổng giá trị bao nhiêu tiền?</w:t>
      </w:r>
    </w:p>
    <w:p w:rsidR="008407B7" w:rsidRPr="00A03048" w:rsidRDefault="008407B7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BF2EFA"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6</w:t>
      </w: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  <w:r w:rsidR="007F0845"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(2 </w:t>
      </w: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điểm)</w:t>
      </w:r>
      <w:r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:rsidR="008407B7" w:rsidRPr="00A03048" w:rsidRDefault="008407B7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Pr="00510AF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a)</w:t>
      </w:r>
      <w:r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ẽ tam giác đều có  độ dài cạnh bằng </w:t>
      </w:r>
      <w:r w:rsidRPr="00A03048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99" w:dyaOrig="320">
          <v:shape id="_x0000_i5516" type="#_x0000_t75" style="width:25.05pt;height:15.65pt" o:ole="">
            <v:imagedata r:id="rId153" o:title=""/>
          </v:shape>
          <o:OLEObject Type="Embed" ProgID="Equation.DSMT4" ShapeID="_x0000_i5516" DrawAspect="Content" ObjectID="_1719232848" r:id="rId154"/>
        </w:object>
      </w:r>
      <w:r w:rsidR="00510AF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bookmarkStart w:id="0" w:name="_GoBack"/>
      <w:bookmarkEnd w:id="0"/>
    </w:p>
    <w:p w:rsidR="008407B7" w:rsidRPr="00A03048" w:rsidRDefault="007F0845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="008407B7" w:rsidRPr="00510AF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</w:t>
      </w:r>
      <w:r w:rsidR="008407B7" w:rsidRPr="00510AF3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ín</w:t>
      </w:r>
      <w:r w:rsidR="008407B7" w:rsidRPr="00A03048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h chu vi và diện tích mảnh đất có hình vẽ dưới đây biết </w:t>
      </w:r>
      <w:r w:rsidR="008407B7"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A03048">
        <w:rPr>
          <w:rFonts w:ascii="Times New Roman" w:hAnsi="Times New Roman" w:cs="Times New Roman"/>
          <w:bCs/>
          <w:color w:val="000000" w:themeColor="text1"/>
          <w:position w:val="-10"/>
          <w:sz w:val="26"/>
          <w:szCs w:val="26"/>
        </w:rPr>
        <w:object w:dxaOrig="3200" w:dyaOrig="320">
          <v:shape id="_x0000_i5588" type="#_x0000_t75" style="width:160.3pt;height:15.65pt" o:ole="">
            <v:imagedata r:id="rId155" o:title=""/>
          </v:shape>
          <o:OLEObject Type="Embed" ProgID="Equation.DSMT4" ShapeID="_x0000_i5588" DrawAspect="Content" ObjectID="_1719232849" r:id="rId156"/>
        </w:object>
      </w:r>
    </w:p>
    <w:p w:rsidR="007F0845" w:rsidRPr="00A03048" w:rsidRDefault="007F0845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sz w:val="26"/>
          <w:szCs w:val="26"/>
        </w:rPr>
        <w:tab/>
      </w:r>
      <w:r w:rsidRPr="00A03048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5592" type="#_x0000_t75" style="width:55.1pt;height:13.75pt" o:ole="">
            <v:imagedata r:id="rId157" o:title=""/>
          </v:shape>
          <o:OLEObject Type="Embed" ProgID="Equation.DSMT4" ShapeID="_x0000_i5592" DrawAspect="Content" ObjectID="_1719232850" r:id="rId158"/>
        </w:object>
      </w:r>
    </w:p>
    <w:p w:rsidR="008407B7" w:rsidRPr="00A03048" w:rsidRDefault="00931983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jc w:val="center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bCs/>
          <w:noProof/>
          <w:color w:val="000000" w:themeColor="text1"/>
          <w:sz w:val="26"/>
          <w:szCs w:val="26"/>
        </w:rPr>
        <w:lastRenderedPageBreak/>
        <w:drawing>
          <wp:inline distT="0" distB="0" distL="0" distR="0">
            <wp:extent cx="2396308" cy="1979875"/>
            <wp:effectExtent l="0" t="0" r="4445" b="190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81067A7.tmp"/>
                    <pic:cNvPicPr/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508" cy="2046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07B7" w:rsidRPr="00A03048" w:rsidRDefault="008407B7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334FFD"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7</w:t>
      </w:r>
      <w:r w:rsidR="007F0845"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r w:rsidRPr="00A03048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(</w:t>
      </w:r>
      <w:r w:rsidR="007F0845" w:rsidRPr="00A03048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1</w:t>
      </w:r>
      <w:r w:rsidRPr="00A03048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điểm)</w:t>
      </w:r>
      <w:r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A03048">
        <w:rPr>
          <w:rFonts w:ascii="Times New Roman" w:hAnsi="Times New Roman" w:cs="Times New Roman"/>
          <w:iCs/>
          <w:color w:val="000000" w:themeColor="text1"/>
          <w:sz w:val="26"/>
          <w:szCs w:val="26"/>
          <w:lang w:val="es-ES"/>
        </w:rPr>
        <w:t xml:space="preserve">Chứng tỏ rằng: </w:t>
      </w:r>
      <w:r w:rsidRPr="00A03048">
        <w:rPr>
          <w:rFonts w:ascii="Times New Roman" w:hAnsi="Times New Roman" w:cs="Times New Roman"/>
          <w:iCs/>
          <w:color w:val="000000" w:themeColor="text1"/>
          <w:position w:val="-6"/>
          <w:sz w:val="26"/>
          <w:szCs w:val="26"/>
          <w:lang w:val="es-ES"/>
        </w:rPr>
        <w:object w:dxaOrig="3000" w:dyaOrig="340">
          <v:shape id="_x0000_i5518" type="#_x0000_t75" style="width:150.25pt;height:17.55pt" o:ole="">
            <v:imagedata r:id="rId160" o:title=""/>
          </v:shape>
          <o:OLEObject Type="Embed" ProgID="Equation.DSMT4" ShapeID="_x0000_i5518" DrawAspect="Content" ObjectID="_1719232851" r:id="rId161"/>
        </w:object>
      </w:r>
      <w:r w:rsidRPr="00A03048">
        <w:rPr>
          <w:rFonts w:ascii="Times New Roman" w:hAnsi="Times New Roman" w:cs="Times New Roman"/>
          <w:iCs/>
          <w:color w:val="000000" w:themeColor="text1"/>
          <w:sz w:val="26"/>
          <w:szCs w:val="26"/>
          <w:lang w:val="es-ES"/>
        </w:rPr>
        <w:t xml:space="preserve"> chia hết cho 21</w:t>
      </w:r>
      <w:r w:rsidR="00F17241" w:rsidRPr="00A03048">
        <w:rPr>
          <w:rFonts w:ascii="Times New Roman" w:hAnsi="Times New Roman" w:cs="Times New Roman"/>
          <w:iCs/>
          <w:color w:val="000000" w:themeColor="text1"/>
          <w:sz w:val="26"/>
          <w:szCs w:val="26"/>
          <w:lang w:val="es-ES"/>
        </w:rPr>
        <w:t>.</w:t>
      </w:r>
    </w:p>
    <w:p w:rsidR="008407B7" w:rsidRPr="00A03048" w:rsidRDefault="008407B7" w:rsidP="007F0845">
      <w:pPr>
        <w:tabs>
          <w:tab w:val="left" w:pos="720"/>
          <w:tab w:val="left" w:pos="2268"/>
          <w:tab w:val="left" w:pos="2880"/>
          <w:tab w:val="left" w:pos="5040"/>
          <w:tab w:val="left" w:pos="7200"/>
        </w:tabs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984D99" w:rsidRPr="00A03048" w:rsidRDefault="00984D99">
      <w:pPr>
        <w:spacing w:before="0" w:after="160" w:line="259" w:lineRule="auto"/>
        <w:ind w:left="0" w:firstLine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color w:val="000000" w:themeColor="text1"/>
          <w:sz w:val="26"/>
          <w:szCs w:val="26"/>
        </w:rPr>
        <w:br w:type="page"/>
      </w:r>
    </w:p>
    <w:p w:rsidR="004745CE" w:rsidRPr="00A03048" w:rsidRDefault="00984D99" w:rsidP="00984D99">
      <w:pPr>
        <w:tabs>
          <w:tab w:val="left" w:pos="720"/>
          <w:tab w:val="left" w:pos="2880"/>
          <w:tab w:val="left" w:pos="5040"/>
          <w:tab w:val="left" w:pos="7200"/>
        </w:tabs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>HƯỚNG DẪN GIẢI</w:t>
      </w:r>
    </w:p>
    <w:p w:rsidR="00984D99" w:rsidRPr="00A03048" w:rsidRDefault="00984D99" w:rsidP="00984D99">
      <w:pPr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. Trắc nghiệm (mỗi ý đúng được 0,25 điểm)</w:t>
      </w:r>
    </w:p>
    <w:tbl>
      <w:tblPr>
        <w:tblStyle w:val="TableGrid"/>
        <w:tblW w:w="1053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276"/>
        <w:gridCol w:w="771"/>
        <w:gridCol w:w="771"/>
        <w:gridCol w:w="771"/>
        <w:gridCol w:w="771"/>
        <w:gridCol w:w="771"/>
        <w:gridCol w:w="772"/>
        <w:gridCol w:w="771"/>
        <w:gridCol w:w="771"/>
        <w:gridCol w:w="771"/>
        <w:gridCol w:w="771"/>
        <w:gridCol w:w="771"/>
        <w:gridCol w:w="772"/>
      </w:tblGrid>
      <w:tr w:rsidR="00984D99" w:rsidRPr="00A03048" w:rsidTr="00984D99">
        <w:trPr>
          <w:trHeight w:val="57"/>
        </w:trPr>
        <w:tc>
          <w:tcPr>
            <w:tcW w:w="1276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Câu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1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2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3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4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5</w:t>
            </w:r>
          </w:p>
        </w:tc>
        <w:tc>
          <w:tcPr>
            <w:tcW w:w="772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6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7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8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9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10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11</w:t>
            </w:r>
          </w:p>
        </w:tc>
        <w:tc>
          <w:tcPr>
            <w:tcW w:w="772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12</w:t>
            </w:r>
          </w:p>
        </w:tc>
      </w:tr>
      <w:tr w:rsidR="00984D99" w:rsidRPr="00A03048" w:rsidTr="00984D99">
        <w:trPr>
          <w:trHeight w:val="57"/>
        </w:trPr>
        <w:tc>
          <w:tcPr>
            <w:tcW w:w="1276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D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C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A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C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D</w:t>
            </w:r>
          </w:p>
        </w:tc>
        <w:tc>
          <w:tcPr>
            <w:tcW w:w="772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B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B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C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C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D</w:t>
            </w:r>
          </w:p>
        </w:tc>
        <w:tc>
          <w:tcPr>
            <w:tcW w:w="771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A</w:t>
            </w:r>
          </w:p>
        </w:tc>
        <w:tc>
          <w:tcPr>
            <w:tcW w:w="772" w:type="dxa"/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C</w:t>
            </w:r>
          </w:p>
        </w:tc>
      </w:tr>
    </w:tbl>
    <w:p w:rsidR="00984D99" w:rsidRPr="00A03048" w:rsidRDefault="00984D99" w:rsidP="00984D99">
      <w:pPr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</w:pPr>
      <w:r w:rsidRPr="00A03048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>II. Tự luận</w:t>
      </w:r>
    </w:p>
    <w:tbl>
      <w:tblPr>
        <w:tblW w:w="10124" w:type="dxa"/>
        <w:tblInd w:w="-1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4"/>
        <w:gridCol w:w="8556"/>
        <w:gridCol w:w="854"/>
      </w:tblGrid>
      <w:tr w:rsidR="00984D99" w:rsidRPr="00A03048" w:rsidTr="008B4F92"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D99" w:rsidRPr="00A03048" w:rsidRDefault="00984D99" w:rsidP="008B4F92">
            <w:pPr>
              <w:spacing w:after="160"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Câu</w:t>
            </w:r>
          </w:p>
        </w:tc>
        <w:tc>
          <w:tcPr>
            <w:tcW w:w="8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D99" w:rsidRPr="00A03048" w:rsidRDefault="00984D99" w:rsidP="008B4F92">
            <w:pPr>
              <w:tabs>
                <w:tab w:val="left" w:pos="993"/>
              </w:tabs>
              <w:spacing w:after="16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D99" w:rsidRPr="00A03048" w:rsidRDefault="00984D99" w:rsidP="008B4F92">
            <w:pPr>
              <w:spacing w:after="160"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984D99" w:rsidRPr="00A03048" w:rsidTr="00984D99">
        <w:tc>
          <w:tcPr>
            <w:tcW w:w="71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84D99" w:rsidRPr="00A03048" w:rsidRDefault="00984D99" w:rsidP="00984D99">
            <w:pPr>
              <w:spacing w:after="160"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13</w:t>
            </w:r>
          </w:p>
        </w:tc>
        <w:tc>
          <w:tcPr>
            <w:tcW w:w="8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D99" w:rsidRPr="00A03048" w:rsidRDefault="00984D99" w:rsidP="00984D99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a) </w:t>
            </w:r>
            <w:r w:rsidRPr="00A03048">
              <w:rPr>
                <w:rFonts w:ascii="Times New Roman" w:hAnsi="Times New Roman" w:cs="Times New Roman"/>
                <w:bCs/>
                <w:position w:val="-10"/>
                <w:sz w:val="26"/>
                <w:szCs w:val="26"/>
              </w:rPr>
              <w:object w:dxaOrig="1440" w:dyaOrig="340" w14:anchorId="75E688B9">
                <v:shape id="_x0000_i6985" type="#_x0000_t75" style="width:1in;height:17.55pt" o:ole="">
                  <v:imagedata r:id="rId162" o:title=""/>
                </v:shape>
                <o:OLEObject Type="Embed" ProgID="Equation.DSMT4" ShapeID="_x0000_i6985" DrawAspect="Content" ObjectID="_1719232852" r:id="rId163"/>
              </w:objec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D99" w:rsidRPr="00A03048" w:rsidRDefault="00984D99" w:rsidP="00984D99">
            <w:pPr>
              <w:spacing w:after="1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.5</w:t>
            </w:r>
          </w:p>
        </w:tc>
      </w:tr>
      <w:tr w:rsidR="00984D99" w:rsidRPr="00A03048" w:rsidTr="008B4F92">
        <w:trPr>
          <w:trHeight w:val="503"/>
        </w:trPr>
        <w:tc>
          <w:tcPr>
            <w:tcW w:w="71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4D99" w:rsidRPr="00A03048" w:rsidRDefault="00984D99" w:rsidP="00984D99">
            <w:pPr>
              <w:spacing w:after="160"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8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D99" w:rsidRPr="00A03048" w:rsidRDefault="00984D99" w:rsidP="00984D99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b) </w:t>
            </w:r>
            <w:r w:rsidRPr="00A03048">
              <w:rPr>
                <w:rFonts w:ascii="Times New Roman" w:hAnsi="Times New Roman" w:cs="Times New Roman"/>
                <w:bCs/>
                <w:position w:val="-10"/>
                <w:sz w:val="26"/>
                <w:szCs w:val="26"/>
              </w:rPr>
              <w:object w:dxaOrig="1780" w:dyaOrig="340" w14:anchorId="52BFB678">
                <v:shape id="_x0000_i6986" type="#_x0000_t75" style="width:89.55pt;height:17.55pt" o:ole="">
                  <v:imagedata r:id="rId164" o:title=""/>
                </v:shape>
                <o:OLEObject Type="Embed" ProgID="Equation.DSMT4" ShapeID="_x0000_i6986" DrawAspect="Content" ObjectID="_1719232853" r:id="rId165"/>
              </w:objec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D99" w:rsidRPr="00A03048" w:rsidRDefault="00984D99" w:rsidP="00984D99">
            <w:pPr>
              <w:spacing w:before="240" w:after="16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8F2DBB" w:rsidRPr="00A03048" w:rsidTr="008F2DBB">
        <w:trPr>
          <w:trHeight w:val="428"/>
        </w:trPr>
        <w:tc>
          <w:tcPr>
            <w:tcW w:w="71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F2DBB" w:rsidRPr="00A03048" w:rsidRDefault="008F2DBB" w:rsidP="008B4F92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</w:p>
          <w:p w:rsidR="008F2DBB" w:rsidRPr="00A03048" w:rsidRDefault="008F2DBB" w:rsidP="008B4F92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14</w:t>
            </w:r>
          </w:p>
        </w:tc>
        <w:tc>
          <w:tcPr>
            <w:tcW w:w="8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2DBB" w:rsidRPr="00A03048" w:rsidRDefault="008F2DBB" w:rsidP="008B4F92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a) </w:t>
            </w:r>
            <w:r w:rsidRPr="00A03048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1960" w:dyaOrig="279">
                <v:shape id="_x0000_i7046" type="#_x0000_t75" style="width:98.3pt;height:14.4pt" o:ole="">
                  <v:imagedata r:id="rId131" o:title=""/>
                </v:shape>
                <o:OLEObject Type="Embed" ProgID="Equation.DSMT4" ShapeID="_x0000_i7046" DrawAspect="Content" ObjectID="_1719232854" r:id="rId166"/>
              </w:object>
            </w:r>
          </w:p>
          <w:p w:rsidR="008F2DBB" w:rsidRPr="00A03048" w:rsidRDefault="008F2DBB" w:rsidP="008B4F92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= (135 + 365) + (70 + 130)</w:t>
            </w:r>
          </w:p>
          <w:p w:rsidR="008F2DBB" w:rsidRPr="00A03048" w:rsidRDefault="008F2DBB" w:rsidP="008B4F92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= 500 + 200 = 700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2DBB" w:rsidRPr="00A03048" w:rsidRDefault="008F2DBB" w:rsidP="008F2DBB">
            <w:pPr>
              <w:spacing w:before="240"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:rsidR="008F2DBB" w:rsidRPr="00A03048" w:rsidRDefault="008F2DBB" w:rsidP="008F2DBB">
            <w:pPr>
              <w:spacing w:before="24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8F2DBB" w:rsidRPr="00A03048" w:rsidTr="008B4F92">
        <w:tc>
          <w:tcPr>
            <w:tcW w:w="71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F2DBB" w:rsidRPr="00A03048" w:rsidRDefault="008F2DBB" w:rsidP="008B4F92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8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2DBB" w:rsidRPr="00A03048" w:rsidRDefault="008F2DBB" w:rsidP="008B4F92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  <w:r w:rsidRPr="00A03048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b) </w:t>
            </w:r>
            <w:r w:rsidRPr="00A03048">
              <w:rPr>
                <w:rFonts w:ascii="Times New Roman" w:hAnsi="Times New Roman" w:cs="Times New Roman"/>
                <w:position w:val="-10"/>
                <w:sz w:val="26"/>
                <w:szCs w:val="26"/>
                <w:lang w:val="sv-SE"/>
              </w:rPr>
              <w:object w:dxaOrig="4980" w:dyaOrig="380">
                <v:shape id="_x0000_i7047" type="#_x0000_t75" style="width:249.8pt;height:18.8pt" o:ole="">
                  <v:imagedata r:id="rId167" o:title=""/>
                </v:shape>
                <o:OLEObject Type="Embed" ProgID="Equation.DSMT4" ShapeID="_x0000_i7047" DrawAspect="Content" ObjectID="_1719232855" r:id="rId168"/>
              </w:object>
            </w:r>
          </w:p>
          <w:p w:rsidR="008F2DBB" w:rsidRPr="00A03048" w:rsidRDefault="008F2DBB" w:rsidP="008B4F92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sz w:val="26"/>
                <w:szCs w:val="26"/>
              </w:rPr>
              <w:t xml:space="preserve">      </w:t>
            </w:r>
            <w:r w:rsidRPr="00A03048">
              <w:rPr>
                <w:rFonts w:ascii="Times New Roman" w:hAnsi="Times New Roman" w:cs="Times New Roman"/>
                <w:position w:val="-50"/>
                <w:sz w:val="26"/>
                <w:szCs w:val="26"/>
              </w:rPr>
              <w:object w:dxaOrig="4800" w:dyaOrig="1120">
                <v:shape id="_x0000_i7048" type="#_x0000_t75" style="width:239.8pt;height:56.35pt" o:ole="">
                  <v:imagedata r:id="rId169" o:title=""/>
                </v:shape>
                <o:OLEObject Type="Embed" ProgID="Equation.DSMT4" ShapeID="_x0000_i7048" DrawAspect="Content" ObjectID="_1719232856" r:id="rId170"/>
              </w:objec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2DBB" w:rsidRPr="00A03048" w:rsidRDefault="008F2DBB" w:rsidP="008B4F92">
            <w:pPr>
              <w:spacing w:before="240" w:after="160"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8F2DBB" w:rsidRPr="00A03048" w:rsidRDefault="008F2DBB" w:rsidP="008B4F92">
            <w:pPr>
              <w:spacing w:before="240" w:after="160"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8F2DBB" w:rsidRPr="00A03048" w:rsidRDefault="008F2DBB" w:rsidP="008B4F92">
            <w:pPr>
              <w:spacing w:before="240" w:after="160"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8F2DBB" w:rsidRPr="00A03048" w:rsidTr="008B4F92">
        <w:tc>
          <w:tcPr>
            <w:tcW w:w="71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F2DBB" w:rsidRPr="00A03048" w:rsidRDefault="008F2DBB" w:rsidP="008B4F92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8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2DBB" w:rsidRPr="00A03048" w:rsidRDefault="008F2DBB" w:rsidP="008B4F92">
            <w:pPr>
              <w:tabs>
                <w:tab w:val="left" w:pos="720"/>
                <w:tab w:val="left" w:pos="2880"/>
                <w:tab w:val="left" w:pos="3402"/>
                <w:tab w:val="left" w:pos="5040"/>
                <w:tab w:val="left" w:pos="5669"/>
                <w:tab w:val="left" w:pos="7200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a) </w:t>
            </w:r>
            <w:r w:rsidRPr="00A0304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80" w:dyaOrig="279">
                <v:shape id="_x0000_i7049" type="#_x0000_t75" style="width:53.2pt;height:14.4pt" o:ole="">
                  <v:imagedata r:id="rId135" o:title=""/>
                </v:shape>
                <o:OLEObject Type="Embed" ProgID="Equation.DSMT4" ShapeID="_x0000_i7049" DrawAspect="Content" ObjectID="_1719232857" r:id="rId171"/>
              </w:object>
            </w: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.  </w:t>
            </w:r>
          </w:p>
          <w:p w:rsidR="008F2DBB" w:rsidRPr="00A03048" w:rsidRDefault="008F2DBB" w:rsidP="008B4F92">
            <w:pPr>
              <w:tabs>
                <w:tab w:val="left" w:pos="720"/>
                <w:tab w:val="left" w:pos="2880"/>
                <w:tab w:val="left" w:pos="3402"/>
                <w:tab w:val="left" w:pos="5040"/>
                <w:tab w:val="left" w:pos="5669"/>
                <w:tab w:val="left" w:pos="7200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x = 15</w:t>
            </w:r>
          </w:p>
          <w:p w:rsidR="008F2DBB" w:rsidRPr="00A03048" w:rsidRDefault="008F2DBB" w:rsidP="008B4F92">
            <w:pPr>
              <w:tabs>
                <w:tab w:val="left" w:pos="720"/>
                <w:tab w:val="left" w:pos="2880"/>
                <w:tab w:val="left" w:pos="3402"/>
                <w:tab w:val="left" w:pos="5040"/>
                <w:tab w:val="left" w:pos="5669"/>
                <w:tab w:val="left" w:pos="7200"/>
                <w:tab w:val="left" w:pos="7937"/>
              </w:tabs>
              <w:spacing w:line="276" w:lineRule="auto"/>
              <w:ind w:left="0" w:firstLine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x = 5     </w:t>
            </w: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  <w:t xml:space="preserve"> 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2DBB" w:rsidRPr="00A03048" w:rsidRDefault="008F2DBB" w:rsidP="007202FD">
            <w:pPr>
              <w:spacing w:before="240" w:after="160"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8F2DBB" w:rsidRPr="00A03048" w:rsidRDefault="008F2DBB" w:rsidP="007202FD">
            <w:pPr>
              <w:spacing w:before="240" w:after="160"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8F2DBB" w:rsidRPr="00A03048" w:rsidTr="008B4F92">
        <w:tc>
          <w:tcPr>
            <w:tcW w:w="71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F2DBB" w:rsidRPr="00A03048" w:rsidRDefault="008F2DBB" w:rsidP="008B4F92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8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2DBB" w:rsidRPr="00A03048" w:rsidRDefault="008F2DBB" w:rsidP="008B4F92">
            <w:pPr>
              <w:pStyle w:val="NormalWeb"/>
              <w:shd w:val="clear" w:color="auto" w:fill="FFFFFF"/>
              <w:spacing w:before="240" w:beforeAutospacing="0" w:after="0" w:afterAutospacing="0"/>
              <w:rPr>
                <w:color w:val="000000" w:themeColor="text1"/>
                <w:sz w:val="26"/>
                <w:szCs w:val="26"/>
              </w:rPr>
            </w:pPr>
            <w:r w:rsidRPr="00A03048">
              <w:rPr>
                <w:bCs/>
                <w:color w:val="000000" w:themeColor="text1"/>
                <w:sz w:val="26"/>
                <w:szCs w:val="26"/>
              </w:rPr>
              <w:t>b)</w:t>
            </w:r>
            <w:r w:rsidRPr="00A03048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A03048">
              <w:rPr>
                <w:position w:val="-6"/>
                <w:sz w:val="26"/>
                <w:szCs w:val="26"/>
              </w:rPr>
              <w:object w:dxaOrig="880" w:dyaOrig="320">
                <v:shape id="_x0000_i7050" type="#_x0000_t75" style="width:43.85pt;height:16.3pt" o:ole="">
                  <v:imagedata r:id="rId137" o:title=""/>
                </v:shape>
                <o:OLEObject Type="Embed" ProgID="Equation.DSMT4" ShapeID="_x0000_i7050" DrawAspect="Content" ObjectID="_1719232858" r:id="rId172"/>
              </w:object>
            </w:r>
            <w:r w:rsidRPr="00A03048">
              <w:rPr>
                <w:color w:val="000000" w:themeColor="text1"/>
                <w:sz w:val="26"/>
                <w:szCs w:val="26"/>
              </w:rPr>
              <w:t xml:space="preserve">.   </w:t>
            </w:r>
          </w:p>
          <w:p w:rsidR="008F2DBB" w:rsidRPr="00A03048" w:rsidRDefault="008F2DBB" w:rsidP="008B4F92">
            <w:pPr>
              <w:pStyle w:val="NormalWeb"/>
              <w:shd w:val="clear" w:color="auto" w:fill="FFFFFF"/>
              <w:spacing w:before="240" w:beforeAutospacing="0" w:after="0" w:afterAutospacing="0"/>
              <w:rPr>
                <w:color w:val="000000" w:themeColor="text1"/>
                <w:sz w:val="26"/>
                <w:szCs w:val="26"/>
              </w:rPr>
            </w:pPr>
            <w:r w:rsidRPr="00A03048">
              <w:rPr>
                <w:color w:val="000000" w:themeColor="text1"/>
                <w:sz w:val="26"/>
                <w:szCs w:val="26"/>
              </w:rPr>
              <w:t xml:space="preserve">    </w:t>
            </w:r>
            <w:r w:rsidRPr="00A03048">
              <w:rPr>
                <w:position w:val="-42"/>
                <w:sz w:val="26"/>
                <w:szCs w:val="26"/>
              </w:rPr>
              <w:object w:dxaOrig="880" w:dyaOrig="1040">
                <v:shape id="_x0000_i7051" type="#_x0000_t75" style="width:43.85pt;height:53.2pt" o:ole="">
                  <v:imagedata r:id="rId173" o:title=""/>
                </v:shape>
                <o:OLEObject Type="Embed" ProgID="Equation.DSMT4" ShapeID="_x0000_i7051" DrawAspect="Content" ObjectID="_1719232859" r:id="rId174"/>
              </w:objec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2DBB" w:rsidRPr="00A03048" w:rsidRDefault="008F2DBB" w:rsidP="007202FD">
            <w:pPr>
              <w:spacing w:before="240" w:after="160"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8F2DBB" w:rsidRPr="00A03048" w:rsidRDefault="008F2DBB" w:rsidP="007202FD">
            <w:pPr>
              <w:spacing w:before="240" w:after="160"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8F2DBB" w:rsidRPr="00A03048" w:rsidRDefault="008F2DBB" w:rsidP="007202FD">
            <w:pPr>
              <w:spacing w:before="240" w:after="160"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984D99" w:rsidRPr="00A03048" w:rsidTr="00984D99">
        <w:trPr>
          <w:trHeight w:val="410"/>
        </w:trPr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D99" w:rsidRPr="00A03048" w:rsidRDefault="00984D99" w:rsidP="008B4F92">
            <w:pPr>
              <w:spacing w:after="160"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15</w:t>
            </w:r>
          </w:p>
        </w:tc>
        <w:tc>
          <w:tcPr>
            <w:tcW w:w="8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02FD" w:rsidRPr="00A03048" w:rsidRDefault="007202FD" w:rsidP="007202FD">
            <w:pP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Mỗi gói quà có tổng giá trị là:</w:t>
            </w:r>
          </w:p>
          <w:p w:rsidR="007202FD" w:rsidRPr="00A03048" w:rsidRDefault="007202FD" w:rsidP="007202FD">
            <w:pP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10.10000 + 5.5000 + 15000 = 140000 (đồng)</w:t>
            </w:r>
          </w:p>
          <w:p w:rsidR="007202FD" w:rsidRPr="00A03048" w:rsidRDefault="007202FD" w:rsidP="007202FD">
            <w:pP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Vậy mỗi gói quà có tổng giá trị là 140000 đồng.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D99" w:rsidRPr="00A03048" w:rsidRDefault="007202FD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:rsidR="007202FD" w:rsidRPr="00A03048" w:rsidRDefault="007202FD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931983" w:rsidRPr="00A03048" w:rsidTr="000D0ABC">
        <w:trPr>
          <w:trHeight w:val="410"/>
        </w:trPr>
        <w:tc>
          <w:tcPr>
            <w:tcW w:w="71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31983" w:rsidRPr="00A03048" w:rsidRDefault="00931983" w:rsidP="008B4F92">
            <w:pPr>
              <w:spacing w:after="160"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16</w:t>
            </w:r>
          </w:p>
        </w:tc>
        <w:tc>
          <w:tcPr>
            <w:tcW w:w="8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1983" w:rsidRPr="00A03048" w:rsidRDefault="00931983" w:rsidP="00931983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spacing w:before="0" w:line="276" w:lineRule="auto"/>
              <w:ind w:left="964" w:hanging="964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)</w:t>
            </w: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Vẽ tam giác đều có  độ dài cạnh bằng </w:t>
            </w:r>
            <w:r w:rsidRPr="00A03048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499" w:dyaOrig="320">
                <v:shape id="_x0000_i7003" type="#_x0000_t75" style="width:25.05pt;height:15.65pt" o:ole="">
                  <v:imagedata r:id="rId153" o:title=""/>
                </v:shape>
                <o:OLEObject Type="Embed" ProgID="Equation.DSMT4" ShapeID="_x0000_i7003" DrawAspect="Content" ObjectID="_1719232860" r:id="rId175"/>
              </w:object>
            </w:r>
          </w:p>
          <w:p w:rsidR="00931983" w:rsidRPr="00A03048" w:rsidRDefault="0069051A" w:rsidP="0069051A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spacing w:before="0"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lastRenderedPageBreak/>
              <w:drawing>
                <wp:inline distT="0" distB="0" distL="0" distR="0">
                  <wp:extent cx="1844703" cy="1524170"/>
                  <wp:effectExtent l="0" t="0" r="3175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8105137.tmp"/>
                          <pic:cNvPicPr/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2358" cy="1530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31983" w:rsidRPr="00A03048" w:rsidRDefault="00931983" w:rsidP="0069051A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spacing w:before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1983" w:rsidRPr="00A03048" w:rsidRDefault="0069051A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1</w:t>
            </w:r>
          </w:p>
        </w:tc>
      </w:tr>
      <w:tr w:rsidR="00931983" w:rsidRPr="00A03048" w:rsidTr="000D0ABC">
        <w:trPr>
          <w:trHeight w:val="410"/>
        </w:trPr>
        <w:tc>
          <w:tcPr>
            <w:tcW w:w="71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1983" w:rsidRPr="00A03048" w:rsidRDefault="00931983" w:rsidP="008B4F92">
            <w:pPr>
              <w:spacing w:after="160"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8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1983" w:rsidRPr="00A03048" w:rsidRDefault="0069051A" w:rsidP="00931983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spacing w:before="0" w:line="276" w:lineRule="auto"/>
              <w:ind w:left="964" w:hanging="964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b) </w:t>
            </w:r>
            <w:r w:rsidR="00931983" w:rsidRPr="00A0304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Độ dài CD là 24 – 15 = 9 (cm)</w:t>
            </w:r>
          </w:p>
          <w:p w:rsidR="00931983" w:rsidRPr="00A03048" w:rsidRDefault="00931983" w:rsidP="00931983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spacing w:before="0" w:line="276" w:lineRule="auto"/>
              <w:ind w:left="964" w:hanging="964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Độ dài DE là 18 – 9 = 9 (cm)</w:t>
            </w:r>
          </w:p>
          <w:p w:rsidR="00931983" w:rsidRPr="00A03048" w:rsidRDefault="00931983" w:rsidP="00931983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spacing w:before="0" w:line="276" w:lineRule="auto"/>
              <w:ind w:left="964" w:hanging="964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Chu vi mảnh đất là:</w:t>
            </w:r>
          </w:p>
          <w:p w:rsidR="00931983" w:rsidRPr="00A03048" w:rsidRDefault="00931983" w:rsidP="00931983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spacing w:before="0" w:line="276" w:lineRule="auto"/>
              <w:ind w:left="964" w:hanging="964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15 + 18 + 24 + 9 + 9 + 9 = 84 (cm)</w:t>
            </w:r>
          </w:p>
          <w:p w:rsidR="00931983" w:rsidRPr="00A03048" w:rsidRDefault="00931983" w:rsidP="00931983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spacing w:before="0" w:line="276" w:lineRule="auto"/>
              <w:ind w:left="964" w:hanging="964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Diện tích mảnh đất là:</w:t>
            </w:r>
          </w:p>
          <w:p w:rsidR="00931983" w:rsidRPr="00A03048" w:rsidRDefault="00931983" w:rsidP="00931983">
            <w:pPr>
              <w:tabs>
                <w:tab w:val="left" w:pos="720"/>
                <w:tab w:val="left" w:pos="2268"/>
                <w:tab w:val="left" w:pos="2880"/>
                <w:tab w:val="left" w:pos="5040"/>
                <w:tab w:val="left" w:pos="7200"/>
              </w:tabs>
              <w:spacing w:before="0" w:line="276" w:lineRule="auto"/>
              <w:ind w:left="964" w:hanging="964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15.9 + 9.24 = 351 (cm</w:t>
            </w:r>
            <w:r w:rsidRPr="00A0304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Pr="00A03048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051A" w:rsidRPr="00A03048" w:rsidRDefault="0069051A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69051A" w:rsidRPr="00A03048" w:rsidRDefault="0069051A" w:rsidP="00334386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:rsidR="00334386" w:rsidRPr="00A03048" w:rsidRDefault="00334386" w:rsidP="00334386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69051A" w:rsidRPr="00A03048" w:rsidRDefault="0069051A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69051A" w:rsidRPr="00A03048" w:rsidRDefault="0069051A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984D99" w:rsidRPr="00A03048" w:rsidTr="008B4F92">
        <w:trPr>
          <w:trHeight w:val="410"/>
        </w:trPr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4D99" w:rsidRPr="00A03048" w:rsidRDefault="00984D99" w:rsidP="008B4F92">
            <w:pPr>
              <w:spacing w:after="160"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A0304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17</w:t>
            </w:r>
          </w:p>
        </w:tc>
        <w:tc>
          <w:tcPr>
            <w:tcW w:w="8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D99" w:rsidRPr="00A03048" w:rsidRDefault="00984D99" w:rsidP="00984D99">
            <w:pPr>
              <w:jc w:val="both"/>
              <w:rPr>
                <w:rFonts w:ascii="Times New Roman" w:hAnsi="Times New Roman" w:cs="Times New Roman"/>
                <w:iCs/>
                <w:color w:val="0D0D0D" w:themeColor="text1" w:themeTint="F2"/>
                <w:sz w:val="26"/>
                <w:szCs w:val="26"/>
                <w:lang w:val="es-ES"/>
              </w:rPr>
            </w:pPr>
            <w:r w:rsidRPr="00A03048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Ta có: </w:t>
            </w:r>
            <w:r w:rsidRPr="00A03048">
              <w:rPr>
                <w:rFonts w:ascii="Times New Roman" w:hAnsi="Times New Roman" w:cs="Times New Roman"/>
                <w:iCs/>
                <w:color w:val="0D0D0D" w:themeColor="text1" w:themeTint="F2"/>
                <w:position w:val="-6"/>
                <w:sz w:val="26"/>
                <w:szCs w:val="26"/>
                <w:lang w:val="es-ES"/>
              </w:rPr>
              <w:object w:dxaOrig="3000" w:dyaOrig="340">
                <v:shape id="_x0000_i6993" type="#_x0000_t75" style="width:150.25pt;height:17.55pt" o:ole="">
                  <v:imagedata r:id="rId160" o:title=""/>
                </v:shape>
                <o:OLEObject Type="Embed" ProgID="Equation.DSMT4" ShapeID="_x0000_i6993" DrawAspect="Content" ObjectID="_1719232861" r:id="rId177"/>
              </w:object>
            </w:r>
          </w:p>
          <w:p w:rsidR="00984D99" w:rsidRPr="00A03048" w:rsidRDefault="00984D99" w:rsidP="00984D99">
            <w:pPr>
              <w:jc w:val="both"/>
              <w:rPr>
                <w:rFonts w:ascii="Times New Roman" w:hAnsi="Times New Roman" w:cs="Times New Roman"/>
                <w:iCs/>
                <w:color w:val="0D0D0D" w:themeColor="text1" w:themeTint="F2"/>
                <w:sz w:val="26"/>
                <w:szCs w:val="26"/>
                <w:lang w:val="es-ES"/>
              </w:rPr>
            </w:pPr>
            <w:r w:rsidRPr="00A03048">
              <w:rPr>
                <w:rFonts w:ascii="Times New Roman" w:hAnsi="Times New Roman" w:cs="Times New Roman"/>
                <w:iCs/>
                <w:color w:val="0D0D0D" w:themeColor="text1" w:themeTint="F2"/>
                <w:sz w:val="26"/>
                <w:szCs w:val="26"/>
                <w:lang w:val="es-ES"/>
              </w:rPr>
              <w:t xml:space="preserve">               </w:t>
            </w:r>
            <w:r w:rsidRPr="00A03048">
              <w:rPr>
                <w:rFonts w:ascii="Times New Roman" w:hAnsi="Times New Roman" w:cs="Times New Roman"/>
                <w:iCs/>
                <w:color w:val="0D0D0D" w:themeColor="text1" w:themeTint="F2"/>
                <w:position w:val="-52"/>
                <w:sz w:val="26"/>
                <w:szCs w:val="26"/>
                <w:lang w:val="es-ES"/>
              </w:rPr>
              <w:object w:dxaOrig="5660" w:dyaOrig="1219">
                <v:shape id="_x0000_i6994" type="#_x0000_t75" style="width:283pt;height:60.75pt" o:ole="">
                  <v:imagedata r:id="rId178" o:title=""/>
                </v:shape>
                <o:OLEObject Type="Embed" ProgID="Equation.DSMT4" ShapeID="_x0000_i6994" DrawAspect="Content" ObjectID="_1719232862" r:id="rId179"/>
              </w:object>
            </w:r>
          </w:p>
          <w:p w:rsidR="00984D99" w:rsidRPr="00A03048" w:rsidRDefault="00984D99" w:rsidP="00984D99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iCs/>
                <w:color w:val="0D0D0D" w:themeColor="text1" w:themeTint="F2"/>
                <w:sz w:val="26"/>
                <w:szCs w:val="26"/>
                <w:lang w:val="es-ES"/>
              </w:rPr>
              <w:t xml:space="preserve">Vì </w:t>
            </w:r>
            <w:r w:rsidRPr="00A03048">
              <w:rPr>
                <w:rFonts w:ascii="Times New Roman" w:hAnsi="Times New Roman" w:cs="Times New Roman"/>
                <w:iCs/>
                <w:color w:val="0D0D0D" w:themeColor="text1" w:themeTint="F2"/>
                <w:position w:val="-12"/>
                <w:sz w:val="26"/>
                <w:szCs w:val="26"/>
                <w:lang w:val="es-ES"/>
              </w:rPr>
              <w:object w:dxaOrig="740" w:dyaOrig="360">
                <v:shape id="_x0000_i6995" type="#_x0000_t75" style="width:36.95pt;height:18.15pt" o:ole="">
                  <v:imagedata r:id="rId180" o:title=""/>
                </v:shape>
                <o:OLEObject Type="Embed" ProgID="Equation.DSMT4" ShapeID="_x0000_i6995" DrawAspect="Content" ObjectID="_1719232863" r:id="rId181"/>
              </w:object>
            </w:r>
            <w:r w:rsidRPr="00A03048">
              <w:rPr>
                <w:rFonts w:ascii="Times New Roman" w:hAnsi="Times New Roman" w:cs="Times New Roman"/>
                <w:iCs/>
                <w:color w:val="0D0D0D" w:themeColor="text1" w:themeTint="F2"/>
                <w:sz w:val="26"/>
                <w:szCs w:val="26"/>
                <w:lang w:val="es-ES"/>
              </w:rPr>
              <w:t xml:space="preserve"> nên </w:t>
            </w:r>
            <w:r w:rsidRPr="00A03048">
              <w:rPr>
                <w:rFonts w:ascii="Times New Roman" w:hAnsi="Times New Roman" w:cs="Times New Roman"/>
                <w:iCs/>
                <w:color w:val="0D0D0D" w:themeColor="text1" w:themeTint="F2"/>
                <w:position w:val="-12"/>
                <w:sz w:val="26"/>
                <w:szCs w:val="26"/>
                <w:lang w:val="es-ES"/>
              </w:rPr>
              <w:object w:dxaOrig="660" w:dyaOrig="360">
                <v:shape id="_x0000_i6996" type="#_x0000_t75" style="width:33.2pt;height:18.15pt" o:ole="">
                  <v:imagedata r:id="rId182" o:title=""/>
                </v:shape>
                <o:OLEObject Type="Embed" ProgID="Equation.DSMT4" ShapeID="_x0000_i6996" DrawAspect="Content" ObjectID="_1719232864" r:id="rId183"/>
              </w:objec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984D99" w:rsidRPr="00A03048" w:rsidRDefault="00984D99" w:rsidP="008B4F9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048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</w:tbl>
    <w:p w:rsidR="00984D99" w:rsidRPr="00A03048" w:rsidRDefault="00984D99" w:rsidP="00984D99">
      <w:pPr>
        <w:widowControl w:val="0"/>
        <w:tabs>
          <w:tab w:val="left" w:pos="1134"/>
        </w:tabs>
        <w:spacing w:before="240" w:line="360" w:lineRule="auto"/>
        <w:jc w:val="both"/>
        <w:rPr>
          <w:rFonts w:ascii="Times New Roman" w:hAnsi="Times New Roman" w:cs="Times New Roman"/>
          <w:i/>
          <w:iCs/>
          <w:color w:val="000000" w:themeColor="text1"/>
          <w:sz w:val="26"/>
          <w:szCs w:val="26"/>
          <w:lang w:val="es-ES"/>
        </w:rPr>
      </w:pPr>
    </w:p>
    <w:p w:rsidR="00984D99" w:rsidRPr="00A03048" w:rsidRDefault="00984D99" w:rsidP="00984D99">
      <w:pPr>
        <w:widowControl w:val="0"/>
        <w:tabs>
          <w:tab w:val="left" w:pos="1134"/>
        </w:tabs>
        <w:spacing w:before="240" w:line="360" w:lineRule="auto"/>
        <w:jc w:val="both"/>
        <w:rPr>
          <w:rFonts w:ascii="Times New Roman" w:hAnsi="Times New Roman" w:cs="Times New Roman"/>
          <w:i/>
          <w:iCs/>
          <w:color w:val="000000" w:themeColor="text1"/>
          <w:sz w:val="26"/>
          <w:szCs w:val="26"/>
          <w:lang w:val="es-ES"/>
        </w:rPr>
      </w:pPr>
    </w:p>
    <w:p w:rsidR="00984D99" w:rsidRPr="00A03048" w:rsidRDefault="00984D99" w:rsidP="00984D99">
      <w:pPr>
        <w:tabs>
          <w:tab w:val="left" w:pos="720"/>
          <w:tab w:val="left" w:pos="2880"/>
          <w:tab w:val="left" w:pos="5040"/>
          <w:tab w:val="left" w:pos="7200"/>
        </w:tabs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984D99" w:rsidRPr="00A03048" w:rsidSect="007F0845">
      <w:pgSz w:w="12240" w:h="15840"/>
      <w:pgMar w:top="990" w:right="720" w:bottom="81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4B1640"/>
    <w:multiLevelType w:val="hybridMultilevel"/>
    <w:tmpl w:val="5532C264"/>
    <w:lvl w:ilvl="0" w:tplc="4F5A81BA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4C1766"/>
    <w:multiLevelType w:val="hybridMultilevel"/>
    <w:tmpl w:val="4CA26C08"/>
    <w:lvl w:ilvl="0" w:tplc="7024722A">
      <w:start w:val="2"/>
      <w:numFmt w:val="decimal"/>
      <w:lvlText w:val="%1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617DCA"/>
    <w:multiLevelType w:val="hybridMultilevel"/>
    <w:tmpl w:val="FBA81B54"/>
    <w:lvl w:ilvl="0" w:tplc="4BD81A4A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95C5A34"/>
    <w:multiLevelType w:val="hybridMultilevel"/>
    <w:tmpl w:val="CE120798"/>
    <w:lvl w:ilvl="0" w:tplc="801C29C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42EF1D47"/>
    <w:multiLevelType w:val="hybridMultilevel"/>
    <w:tmpl w:val="79807FC0"/>
    <w:lvl w:ilvl="0" w:tplc="9904D3F8">
      <w:start w:val="1"/>
      <w:numFmt w:val="lowerLetter"/>
      <w:lvlText w:val="%1)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 w15:restartNumberingAfterBreak="0">
    <w:nsid w:val="57941C1B"/>
    <w:multiLevelType w:val="multilevel"/>
    <w:tmpl w:val="147C34CC"/>
    <w:lvl w:ilvl="0">
      <w:start w:val="1"/>
      <w:numFmt w:val="decimal"/>
      <w:pStyle w:val="MTDisplayEquation"/>
      <w:suff w:val="space"/>
      <w:lvlText w:val="Câu %1."/>
      <w:lvlJc w:val="left"/>
      <w:pPr>
        <w:ind w:left="720" w:hanging="72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 w15:restartNumberingAfterBreak="0">
    <w:nsid w:val="64FF56EE"/>
    <w:multiLevelType w:val="hybridMultilevel"/>
    <w:tmpl w:val="67E88D86"/>
    <w:lvl w:ilvl="0" w:tplc="602AC446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 w15:restartNumberingAfterBreak="0">
    <w:nsid w:val="7CEF28EB"/>
    <w:multiLevelType w:val="hybridMultilevel"/>
    <w:tmpl w:val="56BE33A2"/>
    <w:lvl w:ilvl="0" w:tplc="4B9403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3"/>
  </w:num>
  <w:num w:numId="5">
    <w:abstractNumId w:val="2"/>
  </w:num>
  <w:num w:numId="6">
    <w:abstractNumId w:val="1"/>
  </w:num>
  <w:num w:numId="7">
    <w:abstractNumId w:val="7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351D"/>
    <w:rsid w:val="002270FE"/>
    <w:rsid w:val="00334386"/>
    <w:rsid w:val="00334FFD"/>
    <w:rsid w:val="003A6E9C"/>
    <w:rsid w:val="004745CE"/>
    <w:rsid w:val="0049199B"/>
    <w:rsid w:val="00510AF3"/>
    <w:rsid w:val="0069051A"/>
    <w:rsid w:val="007202FD"/>
    <w:rsid w:val="007F0845"/>
    <w:rsid w:val="0083351D"/>
    <w:rsid w:val="008407B7"/>
    <w:rsid w:val="0085029F"/>
    <w:rsid w:val="008B4F92"/>
    <w:rsid w:val="008F2DBB"/>
    <w:rsid w:val="00930872"/>
    <w:rsid w:val="00931983"/>
    <w:rsid w:val="00984D99"/>
    <w:rsid w:val="00A03048"/>
    <w:rsid w:val="00BF2EFA"/>
    <w:rsid w:val="00C608D6"/>
    <w:rsid w:val="00C939FF"/>
    <w:rsid w:val="00F17241"/>
    <w:rsid w:val="00FC21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6652DD"/>
  <w15:chartTrackingRefBased/>
  <w15:docId w15:val="{B11C7AFA-640B-41C5-B7AF-C6897C0EDC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351D"/>
    <w:pPr>
      <w:spacing w:before="120" w:after="0" w:line="240" w:lineRule="auto"/>
      <w:ind w:left="720" w:hanging="720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3351D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83351D"/>
    <w:rPr>
      <w:rFonts w:ascii="Times New Roman" w:eastAsia="Calibri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83351D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FC2190"/>
    <w:pPr>
      <w:numPr>
        <w:numId w:val="8"/>
      </w:numPr>
      <w:tabs>
        <w:tab w:val="center" w:pos="5040"/>
        <w:tab w:val="right" w:pos="9360"/>
      </w:tabs>
      <w:spacing w:after="160" w:line="259" w:lineRule="auto"/>
      <w:jc w:val="left"/>
    </w:pPr>
    <w:rPr>
      <w:sz w:val="28"/>
      <w:szCs w:val="28"/>
    </w:rPr>
  </w:style>
  <w:style w:type="character" w:customStyle="1" w:styleId="MTDisplayEquationChar">
    <w:name w:val="MTDisplayEquation Char"/>
    <w:link w:val="MTDisplayEquation"/>
    <w:rsid w:val="00FC2190"/>
    <w:rPr>
      <w:rFonts w:ascii="Times New Roman" w:eastAsia="Calibri" w:hAnsi="Times New Roman" w:cs="Times New Roman"/>
      <w:sz w:val="28"/>
      <w:szCs w:val="28"/>
    </w:rPr>
  </w:style>
  <w:style w:type="paragraph" w:styleId="NormalWeb">
    <w:name w:val="Normal (Web)"/>
    <w:basedOn w:val="Normal"/>
    <w:uiPriority w:val="99"/>
    <w:unhideWhenUsed/>
    <w:rsid w:val="00984D99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image" Target="media/image68.w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59" Type="http://schemas.openxmlformats.org/officeDocument/2006/relationships/image" Target="media/image81.tmp"/><Relationship Id="rId175" Type="http://schemas.openxmlformats.org/officeDocument/2006/relationships/oleObject" Target="embeddings/oleObject84.bin"/><Relationship Id="rId170" Type="http://schemas.openxmlformats.org/officeDocument/2006/relationships/oleObject" Target="embeddings/oleObject80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52.wmf"/><Relationship Id="rId123" Type="http://schemas.openxmlformats.org/officeDocument/2006/relationships/image" Target="media/image63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6.wmf"/><Relationship Id="rId5" Type="http://schemas.openxmlformats.org/officeDocument/2006/relationships/image" Target="media/image1.wmf"/><Relationship Id="rId90" Type="http://schemas.openxmlformats.org/officeDocument/2006/relationships/oleObject" Target="embeddings/oleObject41.bin"/><Relationship Id="rId95" Type="http://schemas.openxmlformats.org/officeDocument/2006/relationships/image" Target="media/image48.wmf"/><Relationship Id="rId160" Type="http://schemas.openxmlformats.org/officeDocument/2006/relationships/image" Target="media/image82.wmf"/><Relationship Id="rId165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60.png"/><Relationship Id="rId134" Type="http://schemas.openxmlformats.org/officeDocument/2006/relationships/oleObject" Target="embeddings/oleObject62.bin"/><Relationship Id="rId139" Type="http://schemas.openxmlformats.org/officeDocument/2006/relationships/image" Target="media/image71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jpeg"/><Relationship Id="rId150" Type="http://schemas.openxmlformats.org/officeDocument/2006/relationships/oleObject" Target="embeddings/oleObject70.bin"/><Relationship Id="rId155" Type="http://schemas.openxmlformats.org/officeDocument/2006/relationships/image" Target="media/image79.wmf"/><Relationship Id="rId171" Type="http://schemas.openxmlformats.org/officeDocument/2006/relationships/oleObject" Target="embeddings/oleObject81.bin"/><Relationship Id="rId176" Type="http://schemas.openxmlformats.org/officeDocument/2006/relationships/image" Target="media/image88.tmp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5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66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4.wmf"/><Relationship Id="rId161" Type="http://schemas.openxmlformats.org/officeDocument/2006/relationships/oleObject" Target="embeddings/oleObject75.bin"/><Relationship Id="rId166" Type="http://schemas.openxmlformats.org/officeDocument/2006/relationships/oleObject" Target="embeddings/oleObject78.bin"/><Relationship Id="rId182" Type="http://schemas.openxmlformats.org/officeDocument/2006/relationships/image" Target="media/image9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8.wmf"/><Relationship Id="rId119" Type="http://schemas.openxmlformats.org/officeDocument/2006/relationships/image" Target="media/image61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image" Target="media/image42.jpeg"/><Relationship Id="rId130" Type="http://schemas.openxmlformats.org/officeDocument/2006/relationships/oleObject" Target="embeddings/oleObject60.bin"/><Relationship Id="rId135" Type="http://schemas.openxmlformats.org/officeDocument/2006/relationships/image" Target="media/image69.wmf"/><Relationship Id="rId151" Type="http://schemas.openxmlformats.org/officeDocument/2006/relationships/image" Target="media/image77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2.bin"/><Relationship Id="rId180" Type="http://schemas.openxmlformats.org/officeDocument/2006/relationships/image" Target="media/image90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9.wmf"/><Relationship Id="rId104" Type="http://schemas.openxmlformats.org/officeDocument/2006/relationships/image" Target="media/image53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4.wmf"/><Relationship Id="rId141" Type="http://schemas.openxmlformats.org/officeDocument/2006/relationships/image" Target="media/image72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5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83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jpeg"/><Relationship Id="rId110" Type="http://schemas.openxmlformats.org/officeDocument/2006/relationships/image" Target="media/image56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80.wmf"/><Relationship Id="rId178" Type="http://schemas.openxmlformats.org/officeDocument/2006/relationships/image" Target="media/image8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image" Target="media/image44.jpeg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83.bin"/><Relationship Id="rId179" Type="http://schemas.openxmlformats.org/officeDocument/2006/relationships/oleObject" Target="embeddings/oleObject8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4.wmf"/><Relationship Id="rId127" Type="http://schemas.openxmlformats.org/officeDocument/2006/relationships/image" Target="media/image6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3.bin"/><Relationship Id="rId99" Type="http://schemas.openxmlformats.org/officeDocument/2006/relationships/image" Target="media/image50.png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84.wmf"/><Relationship Id="rId169" Type="http://schemas.openxmlformats.org/officeDocument/2006/relationships/image" Target="media/image86.wmf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5</Pages>
  <Words>715</Words>
  <Characters>4082</Characters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2-07-13T03:49:00Z</dcterms:created>
  <dcterms:modified xsi:type="dcterms:W3CDTF">2022-07-13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